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2"/>
  </p:notesMasterIdLst>
  <p:sldIdLst>
    <p:sldId id="285" r:id="rId2"/>
    <p:sldId id="284" r:id="rId3"/>
    <p:sldId id="263" r:id="rId4"/>
    <p:sldId id="259" r:id="rId5"/>
    <p:sldId id="260" r:id="rId6"/>
    <p:sldId id="264" r:id="rId7"/>
    <p:sldId id="287" r:id="rId8"/>
    <p:sldId id="289" r:id="rId9"/>
    <p:sldId id="291" r:id="rId10"/>
    <p:sldId id="283" r:id="rId11"/>
    <p:sldId id="265" r:id="rId12"/>
    <p:sldId id="292" r:id="rId13"/>
    <p:sldId id="266" r:id="rId14"/>
    <p:sldId id="293" r:id="rId15"/>
    <p:sldId id="267" r:id="rId16"/>
    <p:sldId id="268" r:id="rId17"/>
    <p:sldId id="294" r:id="rId18"/>
    <p:sldId id="270" r:id="rId19"/>
    <p:sldId id="279" r:id="rId20"/>
    <p:sldId id="286" r:id="rId21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41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04BC"/>
    <a:srgbClr val="19039B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954" y="1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41" Type="http://customschemas.google.com/relationships/presentationmetadata" Target="meta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43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CEE1916-C38A-4A38-B82D-BA2EC4EB3841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CE462E5-1256-4ADE-8412-766FCA6114C0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ỤC TIÊU</a:t>
          </a:r>
        </a:p>
      </dgm:t>
    </dgm:pt>
    <dgm:pt modelId="{8E07F543-4A9A-401F-BEFD-AE3EFF910614}" type="parTrans" cxnId="{1543F016-D969-4153-95BA-D1A99172F2D7}">
      <dgm:prSet/>
      <dgm:spPr/>
      <dgm:t>
        <a:bodyPr/>
        <a:lstStyle/>
        <a:p>
          <a:endParaRPr lang="en-US"/>
        </a:p>
      </dgm:t>
    </dgm:pt>
    <dgm:pt modelId="{E6F37BD3-B14A-4EA1-BD5D-667FB5BC9267}" type="sibTrans" cxnId="{1543F016-D969-4153-95BA-D1A99172F2D7}">
      <dgm:prSet/>
      <dgm:spPr/>
      <dgm:t>
        <a:bodyPr/>
        <a:lstStyle/>
        <a:p>
          <a:endParaRPr lang="en-US"/>
        </a:p>
      </dgm:t>
    </dgm:pt>
    <dgm:pt modelId="{66F12E7A-5C5A-4E73-A2A2-E7FEFE0847BC}">
      <dgm:prSet phldrT="[Text]"/>
      <dgm:spPr/>
      <dgm:t>
        <a:bodyPr/>
        <a:lstStyle/>
        <a:p>
          <a:endParaRPr lang="en-US" dirty="0"/>
        </a:p>
        <a:p>
          <a:endParaRPr lang="en-US" dirty="0"/>
        </a:p>
      </dgm:t>
    </dgm:pt>
    <dgm:pt modelId="{945D5724-4A8C-44D7-BA80-22394A37C685}" type="parTrans" cxnId="{7A96DE6D-BCAE-4E6C-8DBC-6AAAF108B794}">
      <dgm:prSet/>
      <dgm:spPr/>
      <dgm:t>
        <a:bodyPr/>
        <a:lstStyle/>
        <a:p>
          <a:endParaRPr lang="en-US"/>
        </a:p>
      </dgm:t>
    </dgm:pt>
    <dgm:pt modelId="{BB54FBDD-15F0-4150-B116-82FB4998E450}" type="sibTrans" cxnId="{7A96DE6D-BCAE-4E6C-8DBC-6AAAF108B794}">
      <dgm:prSet/>
      <dgm:spPr/>
      <dgm:t>
        <a:bodyPr/>
        <a:lstStyle/>
        <a:p>
          <a:endParaRPr lang="en-US"/>
        </a:p>
      </dgm:t>
    </dgm:pt>
    <dgm:pt modelId="{28C377FE-DD70-454E-9C4A-5DCA50D6F6E9}">
      <dgm:prSet phldrT="[Text]"/>
      <dgm:spPr>
        <a:solidFill>
          <a:srgbClr val="92D050"/>
        </a:solidFill>
      </dgm:spPr>
      <dgm:t>
        <a:bodyPr/>
        <a:lstStyle/>
        <a:p>
          <a:endParaRPr lang="en-US" dirty="0"/>
        </a:p>
      </dgm:t>
    </dgm:pt>
    <dgm:pt modelId="{357096ED-9A74-4778-AB7C-C312F057FCCB}" type="parTrans" cxnId="{9906BA53-4C02-4CEF-9217-EAF3499CE7E8}">
      <dgm:prSet/>
      <dgm:spPr/>
      <dgm:t>
        <a:bodyPr/>
        <a:lstStyle/>
        <a:p>
          <a:endParaRPr lang="en-US"/>
        </a:p>
      </dgm:t>
    </dgm:pt>
    <dgm:pt modelId="{F42782A4-7DF2-4D95-922D-90D82A8A9E27}" type="sibTrans" cxnId="{9906BA53-4C02-4CEF-9217-EAF3499CE7E8}">
      <dgm:prSet/>
      <dgm:spPr/>
      <dgm:t>
        <a:bodyPr/>
        <a:lstStyle/>
        <a:p>
          <a:endParaRPr lang="en-US"/>
        </a:p>
      </dgm:t>
    </dgm:pt>
    <dgm:pt modelId="{E46B491A-E8EA-406B-8005-B001B71C69D8}">
      <dgm:prSet phldrT="[Text]"/>
      <dgm:spPr/>
      <dgm:t>
        <a:bodyPr/>
        <a:lstStyle/>
        <a:p>
          <a:endParaRPr lang="en-US" dirty="0"/>
        </a:p>
      </dgm:t>
    </dgm:pt>
    <dgm:pt modelId="{21DFF60E-AC7E-458D-A3F2-C65CB5981E3B}" type="parTrans" cxnId="{104C8934-9EA9-4FB9-8634-955674787F71}">
      <dgm:prSet/>
      <dgm:spPr/>
      <dgm:t>
        <a:bodyPr/>
        <a:lstStyle/>
        <a:p>
          <a:endParaRPr lang="en-US"/>
        </a:p>
      </dgm:t>
    </dgm:pt>
    <dgm:pt modelId="{0D879A0C-B0FC-42EF-AD5F-EEE895E48E50}" type="sibTrans" cxnId="{104C8934-9EA9-4FB9-8634-955674787F71}">
      <dgm:prSet/>
      <dgm:spPr/>
      <dgm:t>
        <a:bodyPr/>
        <a:lstStyle/>
        <a:p>
          <a:endParaRPr lang="en-US"/>
        </a:p>
      </dgm:t>
    </dgm:pt>
    <dgm:pt modelId="{E6EC9015-5313-4DFB-96F9-15784B8A9EFF}">
      <dgm:prSet phldrT="[Text]"/>
      <dgm:spPr/>
      <dgm:t>
        <a:bodyPr/>
        <a:lstStyle/>
        <a:p>
          <a:endParaRPr lang="en-US" dirty="0"/>
        </a:p>
      </dgm:t>
    </dgm:pt>
    <dgm:pt modelId="{51F79A9A-9F9C-4971-94BF-E033ACF494A6}" type="parTrans" cxnId="{46FC4A84-46AC-4D8E-A8DE-72120D70CA1F}">
      <dgm:prSet/>
      <dgm:spPr/>
      <dgm:t>
        <a:bodyPr/>
        <a:lstStyle/>
        <a:p>
          <a:endParaRPr lang="en-US"/>
        </a:p>
      </dgm:t>
    </dgm:pt>
    <dgm:pt modelId="{2C9EAB39-2EF9-4643-AD55-0C01CE14724A}" type="sibTrans" cxnId="{46FC4A84-46AC-4D8E-A8DE-72120D70CA1F}">
      <dgm:prSet/>
      <dgm:spPr/>
      <dgm:t>
        <a:bodyPr/>
        <a:lstStyle/>
        <a:p>
          <a:endParaRPr lang="en-US"/>
        </a:p>
      </dgm:t>
    </dgm:pt>
    <dgm:pt modelId="{282824E5-6B0A-4385-8BD0-FE8F3C60CE6D}" type="pres">
      <dgm:prSet presAssocID="{8CEE1916-C38A-4A38-B82D-BA2EC4EB384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DC807F7-5B79-4E00-AC45-8E40F27B611B}" type="pres">
      <dgm:prSet presAssocID="{FCE462E5-1256-4ADE-8412-766FCA6114C0}" presName="hierRoot1" presStyleCnt="0">
        <dgm:presLayoutVars>
          <dgm:hierBranch val="init"/>
        </dgm:presLayoutVars>
      </dgm:prSet>
      <dgm:spPr/>
    </dgm:pt>
    <dgm:pt modelId="{AA98945B-015F-4908-A226-B78A5CFD38D6}" type="pres">
      <dgm:prSet presAssocID="{FCE462E5-1256-4ADE-8412-766FCA6114C0}" presName="rootComposite1" presStyleCnt="0"/>
      <dgm:spPr/>
    </dgm:pt>
    <dgm:pt modelId="{D2590703-3DAF-4C80-B465-C6B348E9EE1B}" type="pres">
      <dgm:prSet presAssocID="{FCE462E5-1256-4ADE-8412-766FCA6114C0}" presName="rootText1" presStyleLbl="node0" presStyleIdx="0" presStyleCnt="1" custScaleX="68147">
        <dgm:presLayoutVars>
          <dgm:chPref val="3"/>
        </dgm:presLayoutVars>
      </dgm:prSet>
      <dgm:spPr/>
    </dgm:pt>
    <dgm:pt modelId="{2D433292-1716-401D-BC5D-63BC8D46A7D0}" type="pres">
      <dgm:prSet presAssocID="{FCE462E5-1256-4ADE-8412-766FCA6114C0}" presName="rootConnector1" presStyleLbl="node1" presStyleIdx="0" presStyleCnt="0"/>
      <dgm:spPr/>
    </dgm:pt>
    <dgm:pt modelId="{46E9100F-0642-4FF7-BC19-3BCE6EF5ED91}" type="pres">
      <dgm:prSet presAssocID="{FCE462E5-1256-4ADE-8412-766FCA6114C0}" presName="hierChild2" presStyleCnt="0"/>
      <dgm:spPr/>
    </dgm:pt>
    <dgm:pt modelId="{58A92FB5-C8D8-4DEF-A942-27668C11604A}" type="pres">
      <dgm:prSet presAssocID="{357096ED-9A74-4778-AB7C-C312F057FCCB}" presName="Name64" presStyleLbl="parChTrans1D2" presStyleIdx="0" presStyleCnt="4"/>
      <dgm:spPr/>
    </dgm:pt>
    <dgm:pt modelId="{A30532DB-78B3-42BB-9D75-1225F15095D7}" type="pres">
      <dgm:prSet presAssocID="{28C377FE-DD70-454E-9C4A-5DCA50D6F6E9}" presName="hierRoot2" presStyleCnt="0">
        <dgm:presLayoutVars>
          <dgm:hierBranch val="init"/>
        </dgm:presLayoutVars>
      </dgm:prSet>
      <dgm:spPr/>
    </dgm:pt>
    <dgm:pt modelId="{9B7B44FD-06BE-4C8C-A1DC-EF9C4BB25000}" type="pres">
      <dgm:prSet presAssocID="{28C377FE-DD70-454E-9C4A-5DCA50D6F6E9}" presName="rootComposite" presStyleCnt="0"/>
      <dgm:spPr/>
    </dgm:pt>
    <dgm:pt modelId="{72356667-5E4C-4BD8-BEB8-E1409975903E}" type="pres">
      <dgm:prSet presAssocID="{28C377FE-DD70-454E-9C4A-5DCA50D6F6E9}" presName="rootText" presStyleLbl="node2" presStyleIdx="0" presStyleCnt="4" custScaleX="182953">
        <dgm:presLayoutVars>
          <dgm:chPref val="3"/>
        </dgm:presLayoutVars>
      </dgm:prSet>
      <dgm:spPr/>
    </dgm:pt>
    <dgm:pt modelId="{E8F22FD2-DDFD-4F4F-9393-ACB57254EA95}" type="pres">
      <dgm:prSet presAssocID="{28C377FE-DD70-454E-9C4A-5DCA50D6F6E9}" presName="rootConnector" presStyleLbl="node2" presStyleIdx="0" presStyleCnt="4"/>
      <dgm:spPr/>
    </dgm:pt>
    <dgm:pt modelId="{8375C0AA-0BCB-46BB-8940-9482C19E9E6C}" type="pres">
      <dgm:prSet presAssocID="{28C377FE-DD70-454E-9C4A-5DCA50D6F6E9}" presName="hierChild4" presStyleCnt="0"/>
      <dgm:spPr/>
    </dgm:pt>
    <dgm:pt modelId="{0577F5F1-42D2-46B2-92CA-FEB29EBFEA6D}" type="pres">
      <dgm:prSet presAssocID="{28C377FE-DD70-454E-9C4A-5DCA50D6F6E9}" presName="hierChild5" presStyleCnt="0"/>
      <dgm:spPr/>
    </dgm:pt>
    <dgm:pt modelId="{2E3DD976-3EB4-4FFE-9F1A-9FA5B1383207}" type="pres">
      <dgm:prSet presAssocID="{21DFF60E-AC7E-458D-A3F2-C65CB5981E3B}" presName="Name64" presStyleLbl="parChTrans1D2" presStyleIdx="1" presStyleCnt="4"/>
      <dgm:spPr/>
    </dgm:pt>
    <dgm:pt modelId="{8781FB7F-1BA7-441C-9984-A12C39E432F7}" type="pres">
      <dgm:prSet presAssocID="{E46B491A-E8EA-406B-8005-B001B71C69D8}" presName="hierRoot2" presStyleCnt="0">
        <dgm:presLayoutVars>
          <dgm:hierBranch val="init"/>
        </dgm:presLayoutVars>
      </dgm:prSet>
      <dgm:spPr/>
    </dgm:pt>
    <dgm:pt modelId="{23CB04D4-88DA-4913-839A-09DA905769A9}" type="pres">
      <dgm:prSet presAssocID="{E46B491A-E8EA-406B-8005-B001B71C69D8}" presName="rootComposite" presStyleCnt="0"/>
      <dgm:spPr/>
    </dgm:pt>
    <dgm:pt modelId="{2B6E5CF7-CA28-427A-91EE-24421B47024F}" type="pres">
      <dgm:prSet presAssocID="{E46B491A-E8EA-406B-8005-B001B71C69D8}" presName="rootText" presStyleLbl="node2" presStyleIdx="1" presStyleCnt="4" custScaleX="182186">
        <dgm:presLayoutVars>
          <dgm:chPref val="3"/>
        </dgm:presLayoutVars>
      </dgm:prSet>
      <dgm:spPr/>
    </dgm:pt>
    <dgm:pt modelId="{B983710F-75CF-4C08-8ABC-EA75CE5A4D47}" type="pres">
      <dgm:prSet presAssocID="{E46B491A-E8EA-406B-8005-B001B71C69D8}" presName="rootConnector" presStyleLbl="node2" presStyleIdx="1" presStyleCnt="4"/>
      <dgm:spPr/>
    </dgm:pt>
    <dgm:pt modelId="{A7C53F9D-4F28-4ADF-9F77-28B62BCAE0C9}" type="pres">
      <dgm:prSet presAssocID="{E46B491A-E8EA-406B-8005-B001B71C69D8}" presName="hierChild4" presStyleCnt="0"/>
      <dgm:spPr/>
    </dgm:pt>
    <dgm:pt modelId="{EC88DC77-4039-4E2B-933E-995A3B2D1C9E}" type="pres">
      <dgm:prSet presAssocID="{E46B491A-E8EA-406B-8005-B001B71C69D8}" presName="hierChild5" presStyleCnt="0"/>
      <dgm:spPr/>
    </dgm:pt>
    <dgm:pt modelId="{C38B0E79-458F-40EB-9091-3BA98F1C19EE}" type="pres">
      <dgm:prSet presAssocID="{51F79A9A-9F9C-4971-94BF-E033ACF494A6}" presName="Name64" presStyleLbl="parChTrans1D2" presStyleIdx="2" presStyleCnt="4"/>
      <dgm:spPr/>
    </dgm:pt>
    <dgm:pt modelId="{2DFC54FD-7026-4280-BB6E-0CA7C60E1359}" type="pres">
      <dgm:prSet presAssocID="{E6EC9015-5313-4DFB-96F9-15784B8A9EFF}" presName="hierRoot2" presStyleCnt="0">
        <dgm:presLayoutVars>
          <dgm:hierBranch val="init"/>
        </dgm:presLayoutVars>
      </dgm:prSet>
      <dgm:spPr/>
    </dgm:pt>
    <dgm:pt modelId="{481B249D-22AF-4321-BD3C-1D86CDDB2954}" type="pres">
      <dgm:prSet presAssocID="{E6EC9015-5313-4DFB-96F9-15784B8A9EFF}" presName="rootComposite" presStyleCnt="0"/>
      <dgm:spPr/>
    </dgm:pt>
    <dgm:pt modelId="{9986C1CB-9D0D-4D75-89DF-83DD17617CE0}" type="pres">
      <dgm:prSet presAssocID="{E6EC9015-5313-4DFB-96F9-15784B8A9EFF}" presName="rootText" presStyleLbl="node2" presStyleIdx="2" presStyleCnt="4" custScaleX="182390">
        <dgm:presLayoutVars>
          <dgm:chPref val="3"/>
        </dgm:presLayoutVars>
      </dgm:prSet>
      <dgm:spPr/>
    </dgm:pt>
    <dgm:pt modelId="{88C54C8E-8703-4B68-A86B-AE30C09AC01A}" type="pres">
      <dgm:prSet presAssocID="{E6EC9015-5313-4DFB-96F9-15784B8A9EFF}" presName="rootConnector" presStyleLbl="node2" presStyleIdx="2" presStyleCnt="4"/>
      <dgm:spPr/>
    </dgm:pt>
    <dgm:pt modelId="{F92382F3-6B27-4F83-B8DE-F5C10828A860}" type="pres">
      <dgm:prSet presAssocID="{E6EC9015-5313-4DFB-96F9-15784B8A9EFF}" presName="hierChild4" presStyleCnt="0"/>
      <dgm:spPr/>
    </dgm:pt>
    <dgm:pt modelId="{938B3E9B-ECD3-42F4-AA86-CF00217FC166}" type="pres">
      <dgm:prSet presAssocID="{E6EC9015-5313-4DFB-96F9-15784B8A9EFF}" presName="hierChild5" presStyleCnt="0"/>
      <dgm:spPr/>
    </dgm:pt>
    <dgm:pt modelId="{EAC815AA-2C41-46F0-9DC8-340732AACD37}" type="pres">
      <dgm:prSet presAssocID="{945D5724-4A8C-44D7-BA80-22394A37C685}" presName="Name64" presStyleLbl="parChTrans1D2" presStyleIdx="3" presStyleCnt="4"/>
      <dgm:spPr/>
    </dgm:pt>
    <dgm:pt modelId="{0CA079BF-AAE8-4F0C-B392-092F49183419}" type="pres">
      <dgm:prSet presAssocID="{66F12E7A-5C5A-4E73-A2A2-E7FEFE0847BC}" presName="hierRoot2" presStyleCnt="0">
        <dgm:presLayoutVars>
          <dgm:hierBranch val="init"/>
        </dgm:presLayoutVars>
      </dgm:prSet>
      <dgm:spPr/>
    </dgm:pt>
    <dgm:pt modelId="{BEB3AFDE-11BB-4A0E-BAA5-864D36E1FBC6}" type="pres">
      <dgm:prSet presAssocID="{66F12E7A-5C5A-4E73-A2A2-E7FEFE0847BC}" presName="rootComposite" presStyleCnt="0"/>
      <dgm:spPr/>
    </dgm:pt>
    <dgm:pt modelId="{20F3E960-6FCF-4629-B204-A68E39C555B1}" type="pres">
      <dgm:prSet presAssocID="{66F12E7A-5C5A-4E73-A2A2-E7FEFE0847BC}" presName="rootText" presStyleLbl="node2" presStyleIdx="3" presStyleCnt="4" custScaleX="183370">
        <dgm:presLayoutVars>
          <dgm:chPref val="3"/>
        </dgm:presLayoutVars>
      </dgm:prSet>
      <dgm:spPr/>
    </dgm:pt>
    <dgm:pt modelId="{9DCBE99B-2D28-4D2C-AFF9-3FA166ADBC7A}" type="pres">
      <dgm:prSet presAssocID="{66F12E7A-5C5A-4E73-A2A2-E7FEFE0847BC}" presName="rootConnector" presStyleLbl="node2" presStyleIdx="3" presStyleCnt="4"/>
      <dgm:spPr/>
    </dgm:pt>
    <dgm:pt modelId="{19023BA3-4115-4822-A058-8ACDF13D38E6}" type="pres">
      <dgm:prSet presAssocID="{66F12E7A-5C5A-4E73-A2A2-E7FEFE0847BC}" presName="hierChild4" presStyleCnt="0"/>
      <dgm:spPr/>
    </dgm:pt>
    <dgm:pt modelId="{C5707FD7-3C8A-4AAD-B93B-4FEDA2C2547D}" type="pres">
      <dgm:prSet presAssocID="{66F12E7A-5C5A-4E73-A2A2-E7FEFE0847BC}" presName="hierChild5" presStyleCnt="0"/>
      <dgm:spPr/>
    </dgm:pt>
    <dgm:pt modelId="{AB5A73F8-902D-4195-930C-5F1D11D7AC4F}" type="pres">
      <dgm:prSet presAssocID="{FCE462E5-1256-4ADE-8412-766FCA6114C0}" presName="hierChild3" presStyleCnt="0"/>
      <dgm:spPr/>
    </dgm:pt>
  </dgm:ptLst>
  <dgm:cxnLst>
    <dgm:cxn modelId="{DA434012-E12A-41B4-BA49-42604AB6B64B}" type="presOf" srcId="{357096ED-9A74-4778-AB7C-C312F057FCCB}" destId="{58A92FB5-C8D8-4DEF-A942-27668C11604A}" srcOrd="0" destOrd="0" presId="urn:microsoft.com/office/officeart/2009/3/layout/HorizontalOrganizationChart"/>
    <dgm:cxn modelId="{1543F016-D969-4153-95BA-D1A99172F2D7}" srcId="{8CEE1916-C38A-4A38-B82D-BA2EC4EB3841}" destId="{FCE462E5-1256-4ADE-8412-766FCA6114C0}" srcOrd="0" destOrd="0" parTransId="{8E07F543-4A9A-401F-BEFD-AE3EFF910614}" sibTransId="{E6F37BD3-B14A-4EA1-BD5D-667FB5BC9267}"/>
    <dgm:cxn modelId="{FB2B251E-7091-4000-8083-CBD03967C01C}" type="presOf" srcId="{28C377FE-DD70-454E-9C4A-5DCA50D6F6E9}" destId="{E8F22FD2-DDFD-4F4F-9393-ACB57254EA95}" srcOrd="1" destOrd="0" presId="urn:microsoft.com/office/officeart/2009/3/layout/HorizontalOrganizationChart"/>
    <dgm:cxn modelId="{04EF9C21-98CE-40AD-9610-6691F6F2E102}" type="presOf" srcId="{66F12E7A-5C5A-4E73-A2A2-E7FEFE0847BC}" destId="{20F3E960-6FCF-4629-B204-A68E39C555B1}" srcOrd="0" destOrd="0" presId="urn:microsoft.com/office/officeart/2009/3/layout/HorizontalOrganizationChart"/>
    <dgm:cxn modelId="{104C8934-9EA9-4FB9-8634-955674787F71}" srcId="{FCE462E5-1256-4ADE-8412-766FCA6114C0}" destId="{E46B491A-E8EA-406B-8005-B001B71C69D8}" srcOrd="1" destOrd="0" parTransId="{21DFF60E-AC7E-458D-A3F2-C65CB5981E3B}" sibTransId="{0D879A0C-B0FC-42EF-AD5F-EEE895E48E50}"/>
    <dgm:cxn modelId="{67FECE43-8161-43D9-8F1D-D2B54ADEB23C}" type="presOf" srcId="{8CEE1916-C38A-4A38-B82D-BA2EC4EB3841}" destId="{282824E5-6B0A-4385-8BD0-FE8F3C60CE6D}" srcOrd="0" destOrd="0" presId="urn:microsoft.com/office/officeart/2009/3/layout/HorizontalOrganizationChart"/>
    <dgm:cxn modelId="{3D508769-0AB1-43A6-B406-189C9BDE38CC}" type="presOf" srcId="{E46B491A-E8EA-406B-8005-B001B71C69D8}" destId="{2B6E5CF7-CA28-427A-91EE-24421B47024F}" srcOrd="0" destOrd="0" presId="urn:microsoft.com/office/officeart/2009/3/layout/HorizontalOrganizationChart"/>
    <dgm:cxn modelId="{B2AE4F4D-F589-4FDB-8DEB-8E30571F2573}" type="presOf" srcId="{E6EC9015-5313-4DFB-96F9-15784B8A9EFF}" destId="{9986C1CB-9D0D-4D75-89DF-83DD17617CE0}" srcOrd="0" destOrd="0" presId="urn:microsoft.com/office/officeart/2009/3/layout/HorizontalOrganizationChart"/>
    <dgm:cxn modelId="{7A96DE6D-BCAE-4E6C-8DBC-6AAAF108B794}" srcId="{FCE462E5-1256-4ADE-8412-766FCA6114C0}" destId="{66F12E7A-5C5A-4E73-A2A2-E7FEFE0847BC}" srcOrd="3" destOrd="0" parTransId="{945D5724-4A8C-44D7-BA80-22394A37C685}" sibTransId="{BB54FBDD-15F0-4150-B116-82FB4998E450}"/>
    <dgm:cxn modelId="{77E4796F-719C-408C-9F9F-D4AADC9723CA}" type="presOf" srcId="{FCE462E5-1256-4ADE-8412-766FCA6114C0}" destId="{D2590703-3DAF-4C80-B465-C6B348E9EE1B}" srcOrd="0" destOrd="0" presId="urn:microsoft.com/office/officeart/2009/3/layout/HorizontalOrganizationChart"/>
    <dgm:cxn modelId="{0535BF4F-DAA4-458A-8D19-DC82EBEF9D33}" type="presOf" srcId="{E6EC9015-5313-4DFB-96F9-15784B8A9EFF}" destId="{88C54C8E-8703-4B68-A86B-AE30C09AC01A}" srcOrd="1" destOrd="0" presId="urn:microsoft.com/office/officeart/2009/3/layout/HorizontalOrganizationChart"/>
    <dgm:cxn modelId="{9906BA53-4C02-4CEF-9217-EAF3499CE7E8}" srcId="{FCE462E5-1256-4ADE-8412-766FCA6114C0}" destId="{28C377FE-DD70-454E-9C4A-5DCA50D6F6E9}" srcOrd="0" destOrd="0" parTransId="{357096ED-9A74-4778-AB7C-C312F057FCCB}" sibTransId="{F42782A4-7DF2-4D95-922D-90D82A8A9E27}"/>
    <dgm:cxn modelId="{97451B7B-405E-4240-B45D-A123BDD599C5}" type="presOf" srcId="{FCE462E5-1256-4ADE-8412-766FCA6114C0}" destId="{2D433292-1716-401D-BC5D-63BC8D46A7D0}" srcOrd="1" destOrd="0" presId="urn:microsoft.com/office/officeart/2009/3/layout/HorizontalOrganizationChart"/>
    <dgm:cxn modelId="{46FC4A84-46AC-4D8E-A8DE-72120D70CA1F}" srcId="{FCE462E5-1256-4ADE-8412-766FCA6114C0}" destId="{E6EC9015-5313-4DFB-96F9-15784B8A9EFF}" srcOrd="2" destOrd="0" parTransId="{51F79A9A-9F9C-4971-94BF-E033ACF494A6}" sibTransId="{2C9EAB39-2EF9-4643-AD55-0C01CE14724A}"/>
    <dgm:cxn modelId="{789A4597-EC8D-4CA0-A57B-D3141DE5B124}" type="presOf" srcId="{945D5724-4A8C-44D7-BA80-22394A37C685}" destId="{EAC815AA-2C41-46F0-9DC8-340732AACD37}" srcOrd="0" destOrd="0" presId="urn:microsoft.com/office/officeart/2009/3/layout/HorizontalOrganizationChart"/>
    <dgm:cxn modelId="{0F79E59F-FD68-4F5D-8E59-3B30043E91CD}" type="presOf" srcId="{28C377FE-DD70-454E-9C4A-5DCA50D6F6E9}" destId="{72356667-5E4C-4BD8-BEB8-E1409975903E}" srcOrd="0" destOrd="0" presId="urn:microsoft.com/office/officeart/2009/3/layout/HorizontalOrganizationChart"/>
    <dgm:cxn modelId="{4107CFDB-09ED-4098-A541-B7E3CF916B7E}" type="presOf" srcId="{21DFF60E-AC7E-458D-A3F2-C65CB5981E3B}" destId="{2E3DD976-3EB4-4FFE-9F1A-9FA5B1383207}" srcOrd="0" destOrd="0" presId="urn:microsoft.com/office/officeart/2009/3/layout/HorizontalOrganizationChart"/>
    <dgm:cxn modelId="{580A01DF-2D17-4E8A-AB23-F8FBCB7ADBA4}" type="presOf" srcId="{51F79A9A-9F9C-4971-94BF-E033ACF494A6}" destId="{C38B0E79-458F-40EB-9091-3BA98F1C19EE}" srcOrd="0" destOrd="0" presId="urn:microsoft.com/office/officeart/2009/3/layout/HorizontalOrganizationChart"/>
    <dgm:cxn modelId="{F222FAE1-0867-414A-AB52-6A857462DFA3}" type="presOf" srcId="{E46B491A-E8EA-406B-8005-B001B71C69D8}" destId="{B983710F-75CF-4C08-8ABC-EA75CE5A4D47}" srcOrd="1" destOrd="0" presId="urn:microsoft.com/office/officeart/2009/3/layout/HorizontalOrganizationChart"/>
    <dgm:cxn modelId="{46098CED-8005-457B-8FBF-A789A9184EA7}" type="presOf" srcId="{66F12E7A-5C5A-4E73-A2A2-E7FEFE0847BC}" destId="{9DCBE99B-2D28-4D2C-AFF9-3FA166ADBC7A}" srcOrd="1" destOrd="0" presId="urn:microsoft.com/office/officeart/2009/3/layout/HorizontalOrganizationChart"/>
    <dgm:cxn modelId="{4255A86A-5F93-4F9D-AE88-AC2ACF00CD86}" type="presParOf" srcId="{282824E5-6B0A-4385-8BD0-FE8F3C60CE6D}" destId="{6DC807F7-5B79-4E00-AC45-8E40F27B611B}" srcOrd="0" destOrd="0" presId="urn:microsoft.com/office/officeart/2009/3/layout/HorizontalOrganizationChart"/>
    <dgm:cxn modelId="{3F5D7383-070D-4C84-8B15-552C0E5ABE35}" type="presParOf" srcId="{6DC807F7-5B79-4E00-AC45-8E40F27B611B}" destId="{AA98945B-015F-4908-A226-B78A5CFD38D6}" srcOrd="0" destOrd="0" presId="urn:microsoft.com/office/officeart/2009/3/layout/HorizontalOrganizationChart"/>
    <dgm:cxn modelId="{BDC65358-A1F4-4F41-8CC8-4E4E56A06476}" type="presParOf" srcId="{AA98945B-015F-4908-A226-B78A5CFD38D6}" destId="{D2590703-3DAF-4C80-B465-C6B348E9EE1B}" srcOrd="0" destOrd="0" presId="urn:microsoft.com/office/officeart/2009/3/layout/HorizontalOrganizationChart"/>
    <dgm:cxn modelId="{D8BC3078-03B7-487A-9430-C7B7EFEE2B36}" type="presParOf" srcId="{AA98945B-015F-4908-A226-B78A5CFD38D6}" destId="{2D433292-1716-401D-BC5D-63BC8D46A7D0}" srcOrd="1" destOrd="0" presId="urn:microsoft.com/office/officeart/2009/3/layout/HorizontalOrganizationChart"/>
    <dgm:cxn modelId="{EE7F7290-7EC2-4579-982D-129D0747E786}" type="presParOf" srcId="{6DC807F7-5B79-4E00-AC45-8E40F27B611B}" destId="{46E9100F-0642-4FF7-BC19-3BCE6EF5ED91}" srcOrd="1" destOrd="0" presId="urn:microsoft.com/office/officeart/2009/3/layout/HorizontalOrganizationChart"/>
    <dgm:cxn modelId="{EBEB25E2-2A77-4A95-A4FE-296A0884E424}" type="presParOf" srcId="{46E9100F-0642-4FF7-BC19-3BCE6EF5ED91}" destId="{58A92FB5-C8D8-4DEF-A942-27668C11604A}" srcOrd="0" destOrd="0" presId="urn:microsoft.com/office/officeart/2009/3/layout/HorizontalOrganizationChart"/>
    <dgm:cxn modelId="{F61F8BCA-4C75-4E33-97B6-C262184CB449}" type="presParOf" srcId="{46E9100F-0642-4FF7-BC19-3BCE6EF5ED91}" destId="{A30532DB-78B3-42BB-9D75-1225F15095D7}" srcOrd="1" destOrd="0" presId="urn:microsoft.com/office/officeart/2009/3/layout/HorizontalOrganizationChart"/>
    <dgm:cxn modelId="{B8B75898-9E1F-447A-B3AD-D946DB172FD7}" type="presParOf" srcId="{A30532DB-78B3-42BB-9D75-1225F15095D7}" destId="{9B7B44FD-06BE-4C8C-A1DC-EF9C4BB25000}" srcOrd="0" destOrd="0" presId="urn:microsoft.com/office/officeart/2009/3/layout/HorizontalOrganizationChart"/>
    <dgm:cxn modelId="{6F68F6A1-15C5-4AA1-BF8E-20A6D479EB77}" type="presParOf" srcId="{9B7B44FD-06BE-4C8C-A1DC-EF9C4BB25000}" destId="{72356667-5E4C-4BD8-BEB8-E1409975903E}" srcOrd="0" destOrd="0" presId="urn:microsoft.com/office/officeart/2009/3/layout/HorizontalOrganizationChart"/>
    <dgm:cxn modelId="{3CE18EDC-AA7F-48BB-A56B-FC5D933A86B3}" type="presParOf" srcId="{9B7B44FD-06BE-4C8C-A1DC-EF9C4BB25000}" destId="{E8F22FD2-DDFD-4F4F-9393-ACB57254EA95}" srcOrd="1" destOrd="0" presId="urn:microsoft.com/office/officeart/2009/3/layout/HorizontalOrganizationChart"/>
    <dgm:cxn modelId="{741E2BD6-0C91-4E77-B344-ED9E74E6A5E9}" type="presParOf" srcId="{A30532DB-78B3-42BB-9D75-1225F15095D7}" destId="{8375C0AA-0BCB-46BB-8940-9482C19E9E6C}" srcOrd="1" destOrd="0" presId="urn:microsoft.com/office/officeart/2009/3/layout/HorizontalOrganizationChart"/>
    <dgm:cxn modelId="{3D6E5063-EA8E-4BA3-8013-F9808DF85EDC}" type="presParOf" srcId="{A30532DB-78B3-42BB-9D75-1225F15095D7}" destId="{0577F5F1-42D2-46B2-92CA-FEB29EBFEA6D}" srcOrd="2" destOrd="0" presId="urn:microsoft.com/office/officeart/2009/3/layout/HorizontalOrganizationChart"/>
    <dgm:cxn modelId="{F22D338C-A433-4EA2-A935-AE2267E4A989}" type="presParOf" srcId="{46E9100F-0642-4FF7-BC19-3BCE6EF5ED91}" destId="{2E3DD976-3EB4-4FFE-9F1A-9FA5B1383207}" srcOrd="2" destOrd="0" presId="urn:microsoft.com/office/officeart/2009/3/layout/HorizontalOrganizationChart"/>
    <dgm:cxn modelId="{4EB69412-BF22-4F06-9C6F-BD5A84C829A3}" type="presParOf" srcId="{46E9100F-0642-4FF7-BC19-3BCE6EF5ED91}" destId="{8781FB7F-1BA7-441C-9984-A12C39E432F7}" srcOrd="3" destOrd="0" presId="urn:microsoft.com/office/officeart/2009/3/layout/HorizontalOrganizationChart"/>
    <dgm:cxn modelId="{0E3AFE41-DB27-49CA-9F8F-3FC50CF39D37}" type="presParOf" srcId="{8781FB7F-1BA7-441C-9984-A12C39E432F7}" destId="{23CB04D4-88DA-4913-839A-09DA905769A9}" srcOrd="0" destOrd="0" presId="urn:microsoft.com/office/officeart/2009/3/layout/HorizontalOrganizationChart"/>
    <dgm:cxn modelId="{85C4FBC9-4D85-4D4F-907B-958580111FCF}" type="presParOf" srcId="{23CB04D4-88DA-4913-839A-09DA905769A9}" destId="{2B6E5CF7-CA28-427A-91EE-24421B47024F}" srcOrd="0" destOrd="0" presId="urn:microsoft.com/office/officeart/2009/3/layout/HorizontalOrganizationChart"/>
    <dgm:cxn modelId="{88E79DF9-C894-4821-86F5-3712923F3F80}" type="presParOf" srcId="{23CB04D4-88DA-4913-839A-09DA905769A9}" destId="{B983710F-75CF-4C08-8ABC-EA75CE5A4D47}" srcOrd="1" destOrd="0" presId="urn:microsoft.com/office/officeart/2009/3/layout/HorizontalOrganizationChart"/>
    <dgm:cxn modelId="{F7454DD6-7D30-4D1A-8A1D-2A91C52C735B}" type="presParOf" srcId="{8781FB7F-1BA7-441C-9984-A12C39E432F7}" destId="{A7C53F9D-4F28-4ADF-9F77-28B62BCAE0C9}" srcOrd="1" destOrd="0" presId="urn:microsoft.com/office/officeart/2009/3/layout/HorizontalOrganizationChart"/>
    <dgm:cxn modelId="{937B3DB8-E504-43FF-8D06-D812B161316E}" type="presParOf" srcId="{8781FB7F-1BA7-441C-9984-A12C39E432F7}" destId="{EC88DC77-4039-4E2B-933E-995A3B2D1C9E}" srcOrd="2" destOrd="0" presId="urn:microsoft.com/office/officeart/2009/3/layout/HorizontalOrganizationChart"/>
    <dgm:cxn modelId="{A4D16783-B2EC-4DE6-AC6F-A2C648256AB0}" type="presParOf" srcId="{46E9100F-0642-4FF7-BC19-3BCE6EF5ED91}" destId="{C38B0E79-458F-40EB-9091-3BA98F1C19EE}" srcOrd="4" destOrd="0" presId="urn:microsoft.com/office/officeart/2009/3/layout/HorizontalOrganizationChart"/>
    <dgm:cxn modelId="{26F510C8-0F34-4822-A229-7A710F945666}" type="presParOf" srcId="{46E9100F-0642-4FF7-BC19-3BCE6EF5ED91}" destId="{2DFC54FD-7026-4280-BB6E-0CA7C60E1359}" srcOrd="5" destOrd="0" presId="urn:microsoft.com/office/officeart/2009/3/layout/HorizontalOrganizationChart"/>
    <dgm:cxn modelId="{5A59759B-59B2-41F8-B663-F494AA37B207}" type="presParOf" srcId="{2DFC54FD-7026-4280-BB6E-0CA7C60E1359}" destId="{481B249D-22AF-4321-BD3C-1D86CDDB2954}" srcOrd="0" destOrd="0" presId="urn:microsoft.com/office/officeart/2009/3/layout/HorizontalOrganizationChart"/>
    <dgm:cxn modelId="{BFDBF6F3-F013-43BC-BD36-A33805A27E75}" type="presParOf" srcId="{481B249D-22AF-4321-BD3C-1D86CDDB2954}" destId="{9986C1CB-9D0D-4D75-89DF-83DD17617CE0}" srcOrd="0" destOrd="0" presId="urn:microsoft.com/office/officeart/2009/3/layout/HorizontalOrganizationChart"/>
    <dgm:cxn modelId="{7AA57C50-924F-4BE7-8700-9BC80B1BC655}" type="presParOf" srcId="{481B249D-22AF-4321-BD3C-1D86CDDB2954}" destId="{88C54C8E-8703-4B68-A86B-AE30C09AC01A}" srcOrd="1" destOrd="0" presId="urn:microsoft.com/office/officeart/2009/3/layout/HorizontalOrganizationChart"/>
    <dgm:cxn modelId="{7DCAECEF-2ABF-4B0C-A0F0-0D0995CC0D43}" type="presParOf" srcId="{2DFC54FD-7026-4280-BB6E-0CA7C60E1359}" destId="{F92382F3-6B27-4F83-B8DE-F5C10828A860}" srcOrd="1" destOrd="0" presId="urn:microsoft.com/office/officeart/2009/3/layout/HorizontalOrganizationChart"/>
    <dgm:cxn modelId="{679E448A-101A-4339-949A-D426A00445AC}" type="presParOf" srcId="{2DFC54FD-7026-4280-BB6E-0CA7C60E1359}" destId="{938B3E9B-ECD3-42F4-AA86-CF00217FC166}" srcOrd="2" destOrd="0" presId="urn:microsoft.com/office/officeart/2009/3/layout/HorizontalOrganizationChart"/>
    <dgm:cxn modelId="{E21E1ED9-8FE5-402D-B16D-299A80A6C568}" type="presParOf" srcId="{46E9100F-0642-4FF7-BC19-3BCE6EF5ED91}" destId="{EAC815AA-2C41-46F0-9DC8-340732AACD37}" srcOrd="6" destOrd="0" presId="urn:microsoft.com/office/officeart/2009/3/layout/HorizontalOrganizationChart"/>
    <dgm:cxn modelId="{5FCBB3DE-6F9C-4D86-B9AF-0524B9CA27E4}" type="presParOf" srcId="{46E9100F-0642-4FF7-BC19-3BCE6EF5ED91}" destId="{0CA079BF-AAE8-4F0C-B392-092F49183419}" srcOrd="7" destOrd="0" presId="urn:microsoft.com/office/officeart/2009/3/layout/HorizontalOrganizationChart"/>
    <dgm:cxn modelId="{76A2A99D-6FB4-4858-AD52-DC2039FFF04D}" type="presParOf" srcId="{0CA079BF-AAE8-4F0C-B392-092F49183419}" destId="{BEB3AFDE-11BB-4A0E-BAA5-864D36E1FBC6}" srcOrd="0" destOrd="0" presId="urn:microsoft.com/office/officeart/2009/3/layout/HorizontalOrganizationChart"/>
    <dgm:cxn modelId="{BABE0CE2-1786-420B-AC77-FF3A3DF556DF}" type="presParOf" srcId="{BEB3AFDE-11BB-4A0E-BAA5-864D36E1FBC6}" destId="{20F3E960-6FCF-4629-B204-A68E39C555B1}" srcOrd="0" destOrd="0" presId="urn:microsoft.com/office/officeart/2009/3/layout/HorizontalOrganizationChart"/>
    <dgm:cxn modelId="{5A0E1C2A-2C4D-4E0B-BE5A-D93C77186EA2}" type="presParOf" srcId="{BEB3AFDE-11BB-4A0E-BAA5-864D36E1FBC6}" destId="{9DCBE99B-2D28-4D2C-AFF9-3FA166ADBC7A}" srcOrd="1" destOrd="0" presId="urn:microsoft.com/office/officeart/2009/3/layout/HorizontalOrganizationChart"/>
    <dgm:cxn modelId="{A90B6426-028C-4FB8-B490-24E0F21AEB94}" type="presParOf" srcId="{0CA079BF-AAE8-4F0C-B392-092F49183419}" destId="{19023BA3-4115-4822-A058-8ACDF13D38E6}" srcOrd="1" destOrd="0" presId="urn:microsoft.com/office/officeart/2009/3/layout/HorizontalOrganizationChart"/>
    <dgm:cxn modelId="{9778ABA1-A987-471C-B669-5581B732BDCC}" type="presParOf" srcId="{0CA079BF-AAE8-4F0C-B392-092F49183419}" destId="{C5707FD7-3C8A-4AAD-B93B-4FEDA2C2547D}" srcOrd="2" destOrd="0" presId="urn:microsoft.com/office/officeart/2009/3/layout/HorizontalOrganizationChart"/>
    <dgm:cxn modelId="{E453D732-728A-47E5-A4F4-1F1FE3BE45CB}" type="presParOf" srcId="{6DC807F7-5B79-4E00-AC45-8E40F27B611B}" destId="{AB5A73F8-902D-4195-930C-5F1D11D7AC4F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C815AA-2C41-46F0-9DC8-340732AACD37}">
      <dsp:nvSpPr>
        <dsp:cNvPr id="0" name=""/>
        <dsp:cNvSpPr/>
      </dsp:nvSpPr>
      <dsp:spPr>
        <a:xfrm>
          <a:off x="3225426" y="3020291"/>
          <a:ext cx="756926" cy="244108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8463" y="0"/>
              </a:lnTo>
              <a:lnTo>
                <a:pt x="378463" y="2441087"/>
              </a:lnTo>
              <a:lnTo>
                <a:pt x="756926" y="244108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8B0E79-458F-40EB-9091-3BA98F1C19EE}">
      <dsp:nvSpPr>
        <dsp:cNvPr id="0" name=""/>
        <dsp:cNvSpPr/>
      </dsp:nvSpPr>
      <dsp:spPr>
        <a:xfrm>
          <a:off x="3225426" y="3020291"/>
          <a:ext cx="756926" cy="8136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78463" y="0"/>
              </a:lnTo>
              <a:lnTo>
                <a:pt x="378463" y="813695"/>
              </a:lnTo>
              <a:lnTo>
                <a:pt x="756926" y="81369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3DD976-3EB4-4FFE-9F1A-9FA5B1383207}">
      <dsp:nvSpPr>
        <dsp:cNvPr id="0" name=""/>
        <dsp:cNvSpPr/>
      </dsp:nvSpPr>
      <dsp:spPr>
        <a:xfrm>
          <a:off x="3225426" y="2206595"/>
          <a:ext cx="756926" cy="813695"/>
        </a:xfrm>
        <a:custGeom>
          <a:avLst/>
          <a:gdLst/>
          <a:ahLst/>
          <a:cxnLst/>
          <a:rect l="0" t="0" r="0" b="0"/>
          <a:pathLst>
            <a:path>
              <a:moveTo>
                <a:pt x="0" y="813695"/>
              </a:moveTo>
              <a:lnTo>
                <a:pt x="378463" y="813695"/>
              </a:lnTo>
              <a:lnTo>
                <a:pt x="378463" y="0"/>
              </a:lnTo>
              <a:lnTo>
                <a:pt x="756926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8A92FB5-C8D8-4DEF-A942-27668C11604A}">
      <dsp:nvSpPr>
        <dsp:cNvPr id="0" name=""/>
        <dsp:cNvSpPr/>
      </dsp:nvSpPr>
      <dsp:spPr>
        <a:xfrm>
          <a:off x="3225426" y="579204"/>
          <a:ext cx="756926" cy="2441087"/>
        </a:xfrm>
        <a:custGeom>
          <a:avLst/>
          <a:gdLst/>
          <a:ahLst/>
          <a:cxnLst/>
          <a:rect l="0" t="0" r="0" b="0"/>
          <a:pathLst>
            <a:path>
              <a:moveTo>
                <a:pt x="0" y="2441087"/>
              </a:moveTo>
              <a:lnTo>
                <a:pt x="378463" y="2441087"/>
              </a:lnTo>
              <a:lnTo>
                <a:pt x="378463" y="0"/>
              </a:lnTo>
              <a:lnTo>
                <a:pt x="756926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2590703-3DAF-4C80-B465-C6B348E9EE1B}">
      <dsp:nvSpPr>
        <dsp:cNvPr id="0" name=""/>
        <dsp:cNvSpPr/>
      </dsp:nvSpPr>
      <dsp:spPr>
        <a:xfrm>
          <a:off x="646313" y="2443135"/>
          <a:ext cx="2579112" cy="1154312"/>
        </a:xfrm>
        <a:prstGeom prst="rect">
          <a:avLst/>
        </a:prstGeom>
        <a:solidFill>
          <a:srgbClr val="FFFF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ỤC TIÊU</a:t>
          </a:r>
        </a:p>
      </dsp:txBody>
      <dsp:txXfrm>
        <a:off x="646313" y="2443135"/>
        <a:ext cx="2579112" cy="1154312"/>
      </dsp:txXfrm>
    </dsp:sp>
    <dsp:sp modelId="{72356667-5E4C-4BD8-BEB8-E1409975903E}">
      <dsp:nvSpPr>
        <dsp:cNvPr id="0" name=""/>
        <dsp:cNvSpPr/>
      </dsp:nvSpPr>
      <dsp:spPr>
        <a:xfrm>
          <a:off x="3982352" y="2047"/>
          <a:ext cx="6924096" cy="1154312"/>
        </a:xfrm>
        <a:prstGeom prst="rect">
          <a:avLst/>
        </a:prstGeom>
        <a:solidFill>
          <a:srgbClr val="92D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225" tIns="22225" rIns="22225" bIns="22225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 dirty="0"/>
        </a:p>
      </dsp:txBody>
      <dsp:txXfrm>
        <a:off x="3982352" y="2047"/>
        <a:ext cx="6924096" cy="1154312"/>
      </dsp:txXfrm>
    </dsp:sp>
    <dsp:sp modelId="{2B6E5CF7-CA28-427A-91EE-24421B47024F}">
      <dsp:nvSpPr>
        <dsp:cNvPr id="0" name=""/>
        <dsp:cNvSpPr/>
      </dsp:nvSpPr>
      <dsp:spPr>
        <a:xfrm>
          <a:off x="3982352" y="1629439"/>
          <a:ext cx="6895068" cy="11543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225" tIns="22225" rIns="22225" bIns="22225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 dirty="0"/>
        </a:p>
      </dsp:txBody>
      <dsp:txXfrm>
        <a:off x="3982352" y="1629439"/>
        <a:ext cx="6895068" cy="1154312"/>
      </dsp:txXfrm>
    </dsp:sp>
    <dsp:sp modelId="{9986C1CB-9D0D-4D75-89DF-83DD17617CE0}">
      <dsp:nvSpPr>
        <dsp:cNvPr id="0" name=""/>
        <dsp:cNvSpPr/>
      </dsp:nvSpPr>
      <dsp:spPr>
        <a:xfrm>
          <a:off x="3982352" y="3256830"/>
          <a:ext cx="6902789" cy="11543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225" tIns="22225" rIns="22225" bIns="22225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 dirty="0"/>
        </a:p>
      </dsp:txBody>
      <dsp:txXfrm>
        <a:off x="3982352" y="3256830"/>
        <a:ext cx="6902789" cy="1154312"/>
      </dsp:txXfrm>
    </dsp:sp>
    <dsp:sp modelId="{20F3E960-6FCF-4629-B204-A68E39C555B1}">
      <dsp:nvSpPr>
        <dsp:cNvPr id="0" name=""/>
        <dsp:cNvSpPr/>
      </dsp:nvSpPr>
      <dsp:spPr>
        <a:xfrm>
          <a:off x="3982352" y="4884222"/>
          <a:ext cx="6939878" cy="115431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225" tIns="22225" rIns="22225" bIns="22225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 dirty="0"/>
        </a:p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 dirty="0"/>
        </a:p>
      </dsp:txBody>
      <dsp:txXfrm>
        <a:off x="3982352" y="4884222"/>
        <a:ext cx="6939878" cy="115431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324764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845473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5649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672127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376183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124363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74598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6495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206071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21112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163933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318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864607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985674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969056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60818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25.png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2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25.png"/><Relationship Id="rId21" Type="http://schemas.openxmlformats.org/officeDocument/2006/relationships/image" Target="../media/image42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1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7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43.wmf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3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50.emf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0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62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0.wmf"/><Relationship Id="rId5" Type="http://schemas.openxmlformats.org/officeDocument/2006/relationships/image" Target="../media/image57.png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56.wmf"/><Relationship Id="rId9" Type="http://schemas.openxmlformats.org/officeDocument/2006/relationships/image" Target="../media/image59.wmf"/><Relationship Id="rId14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7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13212" y="1002967"/>
            <a:ext cx="1059456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0909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6444"/>
            <a:ext cx="121920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-6444"/>
            <a:ext cx="12192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22954" y="1163304"/>
            <a:ext cx="3732112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SGK):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71647" y="1888366"/>
            <a:ext cx="9994388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ù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6774872" y="2542639"/>
            <a:ext cx="3914071" cy="27636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761937" y="5163829"/>
            <a:ext cx="1877437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ctr">
              <a:lnSpc>
                <a:spcPct val="115000"/>
              </a:lnSpc>
            </a:pP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14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50703" y="3068689"/>
            <a:ext cx="2553904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.3.14).</a:t>
            </a:r>
            <a:endParaRPr lang="en-US" sz="32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778427"/>
              </p:ext>
            </p:extLst>
          </p:nvPr>
        </p:nvGraphicFramePr>
        <p:xfrm>
          <a:off x="1424252" y="3819386"/>
          <a:ext cx="1120678" cy="38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870" imgH="177646" progId="Equation.DSMT4">
                  <p:embed/>
                </p:oleObj>
              </mc:Choice>
              <mc:Fallback>
                <p:oleObj name="Equation" r:id="rId3" imgW="494870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252" y="3819386"/>
                        <a:ext cx="1120678" cy="387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93948"/>
              </p:ext>
            </p:extLst>
          </p:nvPr>
        </p:nvGraphicFramePr>
        <p:xfrm>
          <a:off x="4592944" y="3821113"/>
          <a:ext cx="15859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215640" progId="Equation.DSMT4">
                  <p:embed/>
                </p:oleObj>
              </mc:Choice>
              <mc:Fallback>
                <p:oleObj name="Equation" r:id="rId5" imgW="7743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944" y="3821113"/>
                        <a:ext cx="1585912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49410"/>
              </p:ext>
            </p:extLst>
          </p:nvPr>
        </p:nvGraphicFramePr>
        <p:xfrm>
          <a:off x="1733697" y="4357981"/>
          <a:ext cx="1076892" cy="57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279279" progId="Equation.DSMT4">
                  <p:embed/>
                </p:oleObj>
              </mc:Choice>
              <mc:Fallback>
                <p:oleObj name="Equation" r:id="rId7" imgW="520474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697" y="4357981"/>
                        <a:ext cx="1076892" cy="578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14915"/>
              </p:ext>
            </p:extLst>
          </p:nvPr>
        </p:nvGraphicFramePr>
        <p:xfrm>
          <a:off x="1518734" y="5075698"/>
          <a:ext cx="2472864" cy="57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588" imgH="279279" progId="Equation.DSMT4">
                  <p:embed/>
                </p:oleObj>
              </mc:Choice>
              <mc:Fallback>
                <p:oleObj name="Equation" r:id="rId9" imgW="1180588" imgH="27927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734" y="5075698"/>
                        <a:ext cx="2472864" cy="578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35133"/>
              </p:ext>
            </p:extLst>
          </p:nvPr>
        </p:nvGraphicFramePr>
        <p:xfrm>
          <a:off x="2109276" y="5720449"/>
          <a:ext cx="2145790" cy="44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55700" imgH="241300" progId="Equation.DSMT4">
                  <p:embed/>
                </p:oleObj>
              </mc:Choice>
              <mc:Fallback>
                <p:oleObj name="Equation" r:id="rId11" imgW="1155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276" y="5720449"/>
                        <a:ext cx="2145790" cy="443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926017" y="5075698"/>
            <a:ext cx="6096000" cy="5480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Do                           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ù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25402" y="3697111"/>
            <a:ext cx="100123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algn="just"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61273" y="4339581"/>
            <a:ext cx="1272424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algn="just"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744545" y="4362873"/>
            <a:ext cx="2910926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081094" y="3722962"/>
            <a:ext cx="2499298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algn="just"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27980" y="5680511"/>
            <a:ext cx="13857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9519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22" grpId="0"/>
      <p:bldP spid="23" grpId="0"/>
      <p:bldP spid="24" grpId="0"/>
      <p:bldP spid="25" grpId="0"/>
      <p:bldP spid="26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9"/>
          <p:cNvSpPr txBox="1"/>
          <p:nvPr/>
        </p:nvSpPr>
        <p:spPr>
          <a:xfrm>
            <a:off x="138544" y="1327509"/>
            <a:ext cx="7716983" cy="6586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457200" lvl="0" algn="just">
              <a:lnSpc>
                <a:spcPct val="115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thang cân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-6444"/>
            <a:ext cx="121920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-6444"/>
            <a:ext cx="12192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8544" y="804609"/>
            <a:ext cx="6996545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ình thang cân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8889" y="1943246"/>
            <a:ext cx="2932213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2800" b="1" dirty="0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HĐ 1 (SGK):</a:t>
            </a:r>
            <a:endParaRPr lang="en-US" sz="2800" dirty="0">
              <a:solidFill>
                <a:srgbClr val="1E04BC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7676137" y="1408832"/>
            <a:ext cx="4377317" cy="211022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059569" y="3681193"/>
            <a:ext cx="1415772" cy="4830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3.16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92728" y="3478645"/>
            <a:ext cx="1072730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 err="1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1E04BC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31493"/>
              </p:ext>
            </p:extLst>
          </p:nvPr>
        </p:nvGraphicFramePr>
        <p:xfrm>
          <a:off x="3033742" y="3642310"/>
          <a:ext cx="1064539" cy="39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177723" progId="Equation.DSMT4">
                  <p:embed/>
                </p:oleObj>
              </mc:Choice>
              <mc:Fallback>
                <p:oleObj name="Equation" r:id="rId4" imgW="469696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42" y="3642310"/>
                        <a:ext cx="1064539" cy="391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24338"/>
              </p:ext>
            </p:extLst>
          </p:nvPr>
        </p:nvGraphicFramePr>
        <p:xfrm>
          <a:off x="4624762" y="3623873"/>
          <a:ext cx="1000126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762" y="3623873"/>
                        <a:ext cx="1000126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3600449" y="5727432"/>
            <a:ext cx="128398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749772"/>
              </p:ext>
            </p:extLst>
          </p:nvPr>
        </p:nvGraphicFramePr>
        <p:xfrm>
          <a:off x="2218667" y="4041465"/>
          <a:ext cx="2692444" cy="53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667" y="4041465"/>
                        <a:ext cx="2692444" cy="530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32360"/>
              </p:ext>
            </p:extLst>
          </p:nvPr>
        </p:nvGraphicFramePr>
        <p:xfrm>
          <a:off x="2218667" y="4631625"/>
          <a:ext cx="479515" cy="35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501" imgH="165028" progId="Equation.DSMT4">
                  <p:embed/>
                </p:oleObj>
              </mc:Choice>
              <mc:Fallback>
                <p:oleObj name="Equation" r:id="rId10" imgW="228501" imgH="16502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667" y="4631625"/>
                        <a:ext cx="479515" cy="359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36365"/>
              </p:ext>
            </p:extLst>
          </p:nvPr>
        </p:nvGraphicFramePr>
        <p:xfrm>
          <a:off x="2186530" y="5029470"/>
          <a:ext cx="1709144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228600" progId="Equation.DSMT4">
                  <p:embed/>
                </p:oleObj>
              </mc:Choice>
              <mc:Fallback>
                <p:oleObj name="Equation" r:id="rId12" imgW="8255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530" y="5029470"/>
                        <a:ext cx="1709144" cy="47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81386"/>
              </p:ext>
            </p:extLst>
          </p:nvPr>
        </p:nvGraphicFramePr>
        <p:xfrm>
          <a:off x="1765458" y="5603015"/>
          <a:ext cx="4129007" cy="46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400" imgH="215900" progId="Equation.DSMT4">
                  <p:embed/>
                </p:oleObj>
              </mc:Choice>
              <mc:Fallback>
                <p:oleObj name="Equation" r:id="rId14" imgW="1930400" imgH="215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458" y="5603015"/>
                        <a:ext cx="4129007" cy="467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9401175" y="5852167"/>
            <a:ext cx="134647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27543"/>
              </p:ext>
            </p:extLst>
          </p:nvPr>
        </p:nvGraphicFramePr>
        <p:xfrm>
          <a:off x="1712536" y="6093251"/>
          <a:ext cx="2048885" cy="40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25" imgH="177723" progId="Equation.DSMT4">
                  <p:embed/>
                </p:oleObj>
              </mc:Choice>
              <mc:Fallback>
                <p:oleObj name="Equation" r:id="rId16" imgW="863225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536" y="6093251"/>
                        <a:ext cx="2048885" cy="405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302232" y="5992889"/>
            <a:ext cx="3529749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42535" y="2381134"/>
            <a:ext cx="297784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o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thang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â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27523"/>
              </p:ext>
            </p:extLst>
          </p:nvPr>
        </p:nvGraphicFramePr>
        <p:xfrm>
          <a:off x="3691799" y="2513716"/>
          <a:ext cx="2469297" cy="42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366" imgH="215806" progId="Equation.DSMT4">
                  <p:embed/>
                </p:oleObj>
              </mc:Choice>
              <mc:Fallback>
                <p:oleObj name="Equation" r:id="rId18" imgW="1231366" imgH="215806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799" y="2513716"/>
                        <a:ext cx="2469297" cy="42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24003"/>
              </p:ext>
            </p:extLst>
          </p:nvPr>
        </p:nvGraphicFramePr>
        <p:xfrm>
          <a:off x="1247631" y="3029869"/>
          <a:ext cx="13731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177480" progId="Equation.DSMT4">
                  <p:embed/>
                </p:oleObj>
              </mc:Choice>
              <mc:Fallback>
                <p:oleObj name="Equation" r:id="rId20" imgW="68580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631" y="3029869"/>
                        <a:ext cx="1373187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35315" y="2890416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561552" y="2904203"/>
            <a:ext cx="1492716" cy="556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15000"/>
              </a:lnSpc>
              <a:defRPr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H.3.16)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993261" y="3563938"/>
            <a:ext cx="1061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082867" y="3566379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534890" y="3577448"/>
            <a:ext cx="622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399925" y="4064737"/>
            <a:ext cx="1366080" cy="556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lvl="0"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GT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96293" y="4509494"/>
            <a:ext cx="2926707" cy="5878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algn="just"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427876" y="5038874"/>
            <a:ext cx="3278462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2" grpId="0"/>
      <p:bldP spid="5" grpId="0"/>
      <p:bldP spid="7" grpId="0"/>
      <p:bldP spid="12" grpId="0"/>
      <p:bldP spid="26" grpId="0"/>
      <p:bldP spid="28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-6444"/>
            <a:ext cx="121920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BÀI 11: HÌNH THANG CÂN (TIẾT 1)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-6444"/>
            <a:ext cx="12192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BÀI 11: HÌNH THANG CÂN (TIẾT 1)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8162" y="1083584"/>
            <a:ext cx="2932213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1" u="none" strike="noStrike" kern="0" cap="none" spc="0" normalizeH="0" baseline="0" noProof="0" dirty="0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* HĐ 1 (SGK):</a:t>
            </a:r>
            <a:endParaRPr kumimoji="0" lang="en-US" sz="2800" b="0" u="none" strike="noStrike" kern="0" cap="none" spc="0" normalizeH="0" baseline="0" noProof="0" dirty="0">
              <a:ln>
                <a:noFill/>
              </a:ln>
              <a:solidFill>
                <a:srgbClr val="1E04BC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6506790" y="1813634"/>
            <a:ext cx="5280398" cy="259150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382380" y="4580143"/>
            <a:ext cx="1415772" cy="4830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Hình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3.16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11266" y="2827190"/>
            <a:ext cx="1072730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 err="1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1E04BC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783997" y="3577632"/>
            <a:ext cx="144982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177692"/>
              </p:ext>
            </p:extLst>
          </p:nvPr>
        </p:nvGraphicFramePr>
        <p:xfrm>
          <a:off x="1783997" y="3577632"/>
          <a:ext cx="1073504" cy="357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248" imgH="177646" progId="Equation.DSMT4">
                  <p:embed/>
                </p:oleObj>
              </mc:Choice>
              <mc:Fallback>
                <p:oleObj name="Equation" r:id="rId4" imgW="520248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997" y="3577632"/>
                        <a:ext cx="1073504" cy="357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68779"/>
              </p:ext>
            </p:extLst>
          </p:nvPr>
        </p:nvGraphicFramePr>
        <p:xfrm>
          <a:off x="3384396" y="3583502"/>
          <a:ext cx="887568" cy="36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190500" progId="Equation.DSMT4">
                  <p:embed/>
                </p:oleObj>
              </mc:Choice>
              <mc:Fallback>
                <p:oleObj name="Equation" r:id="rId6" imgW="457200" imgH="190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396" y="3583502"/>
                        <a:ext cx="887568" cy="369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1039888" y="3941798"/>
            <a:ext cx="13858505" cy="52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61932"/>
              </p:ext>
            </p:extLst>
          </p:nvPr>
        </p:nvGraphicFramePr>
        <p:xfrm>
          <a:off x="1039889" y="3941800"/>
          <a:ext cx="2789172" cy="52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700" imgH="241300" progId="Equation.DSMT4">
                  <p:embed/>
                </p:oleObj>
              </mc:Choice>
              <mc:Fallback>
                <p:oleObj name="Equation" r:id="rId8" imgW="12827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89" y="3941800"/>
                        <a:ext cx="2789172" cy="520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971313" y="4516740"/>
            <a:ext cx="136748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63402"/>
              </p:ext>
            </p:extLst>
          </p:nvPr>
        </p:nvGraphicFramePr>
        <p:xfrm>
          <a:off x="971314" y="4516741"/>
          <a:ext cx="1528763" cy="38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165028" progId="Equation.DSMT4">
                  <p:embed/>
                </p:oleObj>
              </mc:Choice>
              <mc:Fallback>
                <p:oleObj name="Equation" r:id="rId10" imgW="672808" imgH="16502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314" y="4516741"/>
                        <a:ext cx="1528763" cy="387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37175"/>
              </p:ext>
            </p:extLst>
          </p:nvPr>
        </p:nvGraphicFramePr>
        <p:xfrm>
          <a:off x="971313" y="4905227"/>
          <a:ext cx="49530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0" imgH="279360" progId="Equation.DSMT4">
                  <p:embed/>
                </p:oleObj>
              </mc:Choice>
              <mc:Fallback>
                <p:oleObj name="Equation" r:id="rId12" imgW="228600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313" y="4905227"/>
                        <a:ext cx="4953000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3464"/>
              </p:ext>
            </p:extLst>
          </p:nvPr>
        </p:nvGraphicFramePr>
        <p:xfrm>
          <a:off x="561517" y="5472257"/>
          <a:ext cx="3710447" cy="53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229" imgH="253890" progId="Equation.DSMT4">
                  <p:embed/>
                </p:oleObj>
              </mc:Choice>
              <mc:Fallback>
                <p:oleObj name="Equation" r:id="rId14" imgW="1777229" imgH="25389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17" y="5472257"/>
                        <a:ext cx="3710447" cy="535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39255"/>
              </p:ext>
            </p:extLst>
          </p:nvPr>
        </p:nvGraphicFramePr>
        <p:xfrm>
          <a:off x="569750" y="5971617"/>
          <a:ext cx="2173055" cy="41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309" imgH="177723" progId="Equation.DSMT4">
                  <p:embed/>
                </p:oleObj>
              </mc:Choice>
              <mc:Fallback>
                <p:oleObj name="Equation" r:id="rId16" imgW="901309" imgH="17772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0" y="5971617"/>
                        <a:ext cx="2173055" cy="416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196269" y="5887170"/>
            <a:ext cx="3406702" cy="556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lvl="0"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16782" y="4420490"/>
            <a:ext cx="1712328" cy="556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lvl="0"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334952" y="3933264"/>
            <a:ext cx="1366080" cy="556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lvl="0"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GT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778817" y="3478210"/>
            <a:ext cx="1061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endParaRPr lang="en-US" dirty="0"/>
          </a:p>
        </p:txBody>
      </p:sp>
      <p:sp>
        <p:nvSpPr>
          <p:cNvPr id="161" name="TextBox 160"/>
          <p:cNvSpPr txBox="1"/>
          <p:nvPr/>
        </p:nvSpPr>
        <p:spPr>
          <a:xfrm>
            <a:off x="2868423" y="3480651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263294" y="3491720"/>
            <a:ext cx="622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692728" y="1588115"/>
            <a:ext cx="6096000" cy="10833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(H.3.16)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625272"/>
              </p:ext>
            </p:extLst>
          </p:nvPr>
        </p:nvGraphicFramePr>
        <p:xfrm>
          <a:off x="3701668" y="1668544"/>
          <a:ext cx="2469297" cy="42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366" imgH="215806" progId="Equation.DSMT4">
                  <p:embed/>
                </p:oleObj>
              </mc:Choice>
              <mc:Fallback>
                <p:oleObj name="Equation" r:id="rId18" imgW="1231366" imgH="215806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668" y="1668544"/>
                        <a:ext cx="2469297" cy="42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48948"/>
              </p:ext>
            </p:extLst>
          </p:nvPr>
        </p:nvGraphicFramePr>
        <p:xfrm>
          <a:off x="1233777" y="2217970"/>
          <a:ext cx="13731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177480" progId="Equation.DSMT4">
                  <p:embed/>
                </p:oleObj>
              </mc:Choice>
              <mc:Fallback>
                <p:oleObj name="Equation" r:id="rId20" imgW="68580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777" y="2217970"/>
                        <a:ext cx="1373187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32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160" grpId="0"/>
      <p:bldP spid="161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17681"/>
            <a:ext cx="121920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54093"/>
            <a:ext cx="3834704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3200" b="1" dirty="0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(SGK):</a:t>
            </a:r>
            <a:endParaRPr lang="en-US" sz="3200" dirty="0">
              <a:solidFill>
                <a:srgbClr val="1E04BC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4554" y="1576892"/>
            <a:ext cx="7891904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302314" y="4530436"/>
            <a:ext cx="31037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11090"/>
              </p:ext>
            </p:extLst>
          </p:nvPr>
        </p:nvGraphicFramePr>
        <p:xfrm>
          <a:off x="4344880" y="4688384"/>
          <a:ext cx="1099951" cy="3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870" imgH="177646" progId="Equation.DSMT4">
                  <p:embed/>
                </p:oleObj>
              </mc:Choice>
              <mc:Fallback>
                <p:oleObj name="Equation" r:id="rId3" imgW="494870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880" y="4688384"/>
                        <a:ext cx="1099951" cy="380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628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5"/>
          <a:stretch>
            <a:fillRect/>
          </a:stretch>
        </p:blipFill>
        <p:spPr>
          <a:xfrm>
            <a:off x="1762133" y="2148072"/>
            <a:ext cx="3943408" cy="229947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783593"/>
              </p:ext>
            </p:extLst>
          </p:nvPr>
        </p:nvGraphicFramePr>
        <p:xfrm>
          <a:off x="1179161" y="5720235"/>
          <a:ext cx="2014785" cy="38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177723" progId="Equation.DSMT4">
                  <p:embed/>
                </p:oleObj>
              </mc:Choice>
              <mc:Fallback>
                <p:oleObj name="Equation" r:id="rId6" imgW="901309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161" y="5720235"/>
                        <a:ext cx="2014785" cy="38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07591"/>
              </p:ext>
            </p:extLst>
          </p:nvPr>
        </p:nvGraphicFramePr>
        <p:xfrm>
          <a:off x="2776330" y="5193268"/>
          <a:ext cx="6254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330" y="5193268"/>
                        <a:ext cx="625475" cy="38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82653"/>
              </p:ext>
            </p:extLst>
          </p:nvPr>
        </p:nvGraphicFramePr>
        <p:xfrm>
          <a:off x="1607122" y="5172252"/>
          <a:ext cx="6238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164880" progId="Equation.DSMT4">
                  <p:embed/>
                </p:oleObj>
              </mc:Choice>
              <mc:Fallback>
                <p:oleObj name="Equation" r:id="rId10" imgW="279360" imgH="1648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122" y="5172252"/>
                        <a:ext cx="623887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346385" y="5066051"/>
            <a:ext cx="27622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/>
          </a:p>
        </p:txBody>
      </p:sp>
      <p:sp>
        <p:nvSpPr>
          <p:cNvPr id="17" name="Rectangle 16"/>
          <p:cNvSpPr/>
          <p:nvPr/>
        </p:nvSpPr>
        <p:spPr>
          <a:xfrm>
            <a:off x="2228099" y="5058458"/>
            <a:ext cx="6751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/>
          </a:p>
        </p:txBody>
      </p:sp>
      <p:sp>
        <p:nvSpPr>
          <p:cNvPr id="18" name="Rectangle 17"/>
          <p:cNvSpPr/>
          <p:nvPr/>
        </p:nvSpPr>
        <p:spPr>
          <a:xfrm>
            <a:off x="3193946" y="5618607"/>
            <a:ext cx="45384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22897" y="1724902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08085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6444"/>
            <a:ext cx="121920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-6444"/>
            <a:ext cx="12192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949898"/>
            <a:ext cx="6096000" cy="622799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2617" y="1572697"/>
            <a:ext cx="7758547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AB // CD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(H.3.15)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7719"/>
              </p:ext>
            </p:extLst>
          </p:nvPr>
        </p:nvGraphicFramePr>
        <p:xfrm>
          <a:off x="2964009" y="2031254"/>
          <a:ext cx="1261629" cy="525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252" imgH="241195" progId="Equation.DSMT4">
                  <p:embed/>
                </p:oleObj>
              </mc:Choice>
              <mc:Fallback>
                <p:oleObj name="Equation" r:id="rId3" imgW="571252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009" y="2031254"/>
                        <a:ext cx="1261629" cy="525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" y="2632297"/>
            <a:ext cx="2143123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378" y="797493"/>
            <a:ext cx="4170222" cy="219424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63091"/>
              </p:ext>
            </p:extLst>
          </p:nvPr>
        </p:nvGraphicFramePr>
        <p:xfrm>
          <a:off x="1489535" y="3144141"/>
          <a:ext cx="1267520" cy="52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241195" progId="Equation.DSMT4">
                  <p:embed/>
                </p:oleObj>
              </mc:Choice>
              <mc:Fallback>
                <p:oleObj name="Equation" r:id="rId6" imgW="571252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35" y="3144141"/>
                        <a:ext cx="1267520" cy="528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0068"/>
              </p:ext>
            </p:extLst>
          </p:nvPr>
        </p:nvGraphicFramePr>
        <p:xfrm>
          <a:off x="3957407" y="3199891"/>
          <a:ext cx="1200352" cy="48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407" y="3199891"/>
                        <a:ext cx="1200352" cy="48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63368"/>
              </p:ext>
            </p:extLst>
          </p:nvPr>
        </p:nvGraphicFramePr>
        <p:xfrm>
          <a:off x="633093" y="3789840"/>
          <a:ext cx="966210" cy="47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3" y="3789840"/>
                        <a:ext cx="966210" cy="475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815748" y="3199367"/>
            <a:ext cx="1141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512617" y="3200643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5130049" y="3201110"/>
            <a:ext cx="2039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1657996" y="3791476"/>
            <a:ext cx="1141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47501"/>
              </p:ext>
            </p:extLst>
          </p:nvPr>
        </p:nvGraphicFramePr>
        <p:xfrm>
          <a:off x="2757056" y="3766941"/>
          <a:ext cx="4281054" cy="56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43813" imgH="266584" progId="Equation.DSMT4">
                  <p:embed/>
                </p:oleObj>
              </mc:Choice>
              <mc:Fallback>
                <p:oleObj name="Equation" r:id="rId11" imgW="2043813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056" y="3766941"/>
                        <a:ext cx="4281054" cy="56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70081"/>
              </p:ext>
            </p:extLst>
          </p:nvPr>
        </p:nvGraphicFramePr>
        <p:xfrm>
          <a:off x="4447309" y="4346739"/>
          <a:ext cx="2951683" cy="46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394" imgH="215806" progId="Equation.DSMT4">
                  <p:embed/>
                </p:oleObj>
              </mc:Choice>
              <mc:Fallback>
                <p:oleObj name="Equation" r:id="rId13" imgW="1396394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309" y="4346739"/>
                        <a:ext cx="2951683" cy="461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39251"/>
              </p:ext>
            </p:extLst>
          </p:nvPr>
        </p:nvGraphicFramePr>
        <p:xfrm>
          <a:off x="3114667" y="4765703"/>
          <a:ext cx="3823883" cy="50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16100" imgH="241300" progId="Equation.DSMT4">
                  <p:embed/>
                </p:oleObj>
              </mc:Choice>
              <mc:Fallback>
                <p:oleObj name="Equation" r:id="rId15" imgW="18161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67" y="4765703"/>
                        <a:ext cx="3823883" cy="503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4" grpId="0"/>
      <p:bldP spid="15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6444"/>
            <a:ext cx="12192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779868"/>
            <a:ext cx="6096000" cy="65864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3425" y="1393617"/>
            <a:ext cx="6096000" cy="10833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18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endParaRPr lang="en-US" sz="28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38763"/>
              </p:ext>
            </p:extLst>
          </p:nvPr>
        </p:nvGraphicFramePr>
        <p:xfrm>
          <a:off x="2262189" y="1899199"/>
          <a:ext cx="1800225" cy="6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79360" progId="Equation.DSMT4">
                  <p:embed/>
                </p:oleObj>
              </mc:Choice>
              <mc:Fallback>
                <p:oleObj name="Equation" r:id="rId3" imgW="825480" imgH="2793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9" y="1899199"/>
                        <a:ext cx="1800225" cy="60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32764" y="2393215"/>
            <a:ext cx="469245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 = BC.</a:t>
            </a:r>
            <a:endParaRPr lang="en-US" sz="28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6530657" y="973499"/>
            <a:ext cx="4379437" cy="265413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2968989"/>
            <a:ext cx="2143123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20103"/>
              </p:ext>
            </p:extLst>
          </p:nvPr>
        </p:nvGraphicFramePr>
        <p:xfrm>
          <a:off x="1363103" y="3549372"/>
          <a:ext cx="1023713" cy="54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474" imgH="279279" progId="Equation.DSMT4">
                  <p:embed/>
                </p:oleObj>
              </mc:Choice>
              <mc:Fallback>
                <p:oleObj name="Equation" r:id="rId6" imgW="520474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103" y="3549372"/>
                        <a:ext cx="1023713" cy="549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76794"/>
              </p:ext>
            </p:extLst>
          </p:nvPr>
        </p:nvGraphicFramePr>
        <p:xfrm>
          <a:off x="3797730" y="4947437"/>
          <a:ext cx="922073" cy="31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4870" imgH="177646" progId="Equation.DSMT4">
                  <p:embed/>
                </p:oleObj>
              </mc:Choice>
              <mc:Fallback>
                <p:oleObj name="Equation" r:id="rId8" imgW="494870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730" y="4947437"/>
                        <a:ext cx="922073" cy="319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181925"/>
              </p:ext>
            </p:extLst>
          </p:nvPr>
        </p:nvGraphicFramePr>
        <p:xfrm>
          <a:off x="2161310" y="4823271"/>
          <a:ext cx="886690" cy="44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310" y="4823271"/>
                        <a:ext cx="886690" cy="443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93340"/>
              </p:ext>
            </p:extLst>
          </p:nvPr>
        </p:nvGraphicFramePr>
        <p:xfrm>
          <a:off x="1516948" y="4293353"/>
          <a:ext cx="922073" cy="31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948" y="4293353"/>
                        <a:ext cx="922073" cy="319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998172"/>
              </p:ext>
            </p:extLst>
          </p:nvPr>
        </p:nvGraphicFramePr>
        <p:xfrm>
          <a:off x="5306972" y="3666258"/>
          <a:ext cx="1316184" cy="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0891" imgH="190417" progId="Equation.DSMT4">
                  <p:embed/>
                </p:oleObj>
              </mc:Choice>
              <mc:Fallback>
                <p:oleObj name="Equation" r:id="rId13" imgW="710891" imgH="19041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972" y="3666258"/>
                        <a:ext cx="1316184" cy="355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623487"/>
              </p:ext>
            </p:extLst>
          </p:nvPr>
        </p:nvGraphicFramePr>
        <p:xfrm>
          <a:off x="5968708" y="5515952"/>
          <a:ext cx="1308895" cy="32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502" imgH="177723" progId="Equation.DSMT4">
                  <p:embed/>
                </p:oleObj>
              </mc:Choice>
              <mc:Fallback>
                <p:oleObj name="Equation" r:id="rId15" imgW="685502" imgH="17772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708" y="5515952"/>
                        <a:ext cx="1308895" cy="327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50920" y="3559394"/>
            <a:ext cx="7897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Do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339774" y="3530126"/>
            <a:ext cx="3086101" cy="548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(2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750920" y="4092636"/>
            <a:ext cx="782587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383663" y="4140977"/>
            <a:ext cx="233614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</a:t>
            </a:r>
          </a:p>
        </p:txBody>
      </p:sp>
      <p:sp>
        <p:nvSpPr>
          <p:cNvPr id="27" name="Rectangle 26"/>
          <p:cNvSpPr/>
          <p:nvPr/>
        </p:nvSpPr>
        <p:spPr>
          <a:xfrm>
            <a:off x="750158" y="4757850"/>
            <a:ext cx="233614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ữa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078989" y="4823271"/>
            <a:ext cx="702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</a:rPr>
              <a:t>nên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4698651" y="4801319"/>
            <a:ext cx="2823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733425" y="5369844"/>
            <a:ext cx="55018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0" grpId="0"/>
      <p:bldP spid="22" grpId="0"/>
      <p:bldP spid="24" grpId="0"/>
      <p:bldP spid="25" grpId="0"/>
      <p:bldP spid="26" grpId="0"/>
      <p:bldP spid="27" grpId="0"/>
      <p:bldP spid="29" grpId="0"/>
      <p:bldP spid="30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455132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6444"/>
            <a:ext cx="12192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272096" y="815548"/>
            <a:ext cx="3813865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4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SGK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6765" y="1438347"/>
            <a:ext cx="6488217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3.23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4346" y="943461"/>
            <a:ext cx="3296833" cy="212563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-299806" y="2622626"/>
            <a:ext cx="2143123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311844"/>
              </p:ext>
            </p:extLst>
          </p:nvPr>
        </p:nvGraphicFramePr>
        <p:xfrm>
          <a:off x="3513193" y="3486151"/>
          <a:ext cx="1000607" cy="34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4870" imgH="177646" progId="Equation.DSMT4">
                  <p:embed/>
                </p:oleObj>
              </mc:Choice>
              <mc:Fallback>
                <p:oleObj name="Equation" r:id="rId4" imgW="494870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93" y="3486151"/>
                        <a:ext cx="1000607" cy="346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51380"/>
              </p:ext>
            </p:extLst>
          </p:nvPr>
        </p:nvGraphicFramePr>
        <p:xfrm>
          <a:off x="6505688" y="3477191"/>
          <a:ext cx="1078301" cy="40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203024" progId="Equation.DSMT4">
                  <p:embed/>
                </p:oleObj>
              </mc:Choice>
              <mc:Fallback>
                <p:oleObj name="Equation" r:id="rId6" imgW="54562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688" y="3477191"/>
                        <a:ext cx="1078301" cy="409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39051"/>
              </p:ext>
            </p:extLst>
          </p:nvPr>
        </p:nvGraphicFramePr>
        <p:xfrm>
          <a:off x="466725" y="3895725"/>
          <a:ext cx="3041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66400" progId="Equation.DSMT4">
                  <p:embed/>
                </p:oleObj>
              </mc:Choice>
              <mc:Fallback>
                <p:oleObj name="Equation" r:id="rId8" imgW="15872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895725"/>
                        <a:ext cx="3041650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31152"/>
              </p:ext>
            </p:extLst>
          </p:nvPr>
        </p:nvGraphicFramePr>
        <p:xfrm>
          <a:off x="3719626" y="3925984"/>
          <a:ext cx="27860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241200" progId="Equation.DSMT4">
                  <p:embed/>
                </p:oleObj>
              </mc:Choice>
              <mc:Fallback>
                <p:oleObj name="Equation" r:id="rId10" imgW="15112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26" y="3925984"/>
                        <a:ext cx="2786062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23532"/>
              </p:ext>
            </p:extLst>
          </p:nvPr>
        </p:nvGraphicFramePr>
        <p:xfrm>
          <a:off x="1106543" y="4621438"/>
          <a:ext cx="24066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279360" progId="Equation.DSMT4">
                  <p:embed/>
                </p:oleObj>
              </mc:Choice>
              <mc:Fallback>
                <p:oleObj name="Equation" r:id="rId12" imgW="128268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543" y="4621438"/>
                        <a:ext cx="2406650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69258"/>
              </p:ext>
            </p:extLst>
          </p:nvPr>
        </p:nvGraphicFramePr>
        <p:xfrm>
          <a:off x="1238304" y="5313593"/>
          <a:ext cx="1042988" cy="36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4870" imgH="177646" progId="Equation.DSMT4">
                  <p:embed/>
                </p:oleObj>
              </mc:Choice>
              <mc:Fallback>
                <p:oleObj name="Equation" r:id="rId14" imgW="494870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304" y="5313593"/>
                        <a:ext cx="1042988" cy="361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43004" y="3347903"/>
            <a:ext cx="3136537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           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4444" y="4600602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500156" y="5218212"/>
            <a:ext cx="782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2309868" y="5213535"/>
            <a:ext cx="3810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4392982" y="3332119"/>
            <a:ext cx="2233525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473981" y="3879493"/>
            <a:ext cx="2271619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so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20" grpId="0"/>
      <p:bldP spid="22" grpId="0"/>
      <p:bldP spid="23" grpId="0"/>
      <p:bldP spid="25" grpId="0"/>
      <p:bldP spid="26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15560" y="1969350"/>
            <a:ext cx="4109199" cy="4018170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3"/>
          <p:cNvSpPr txBox="1"/>
          <p:nvPr/>
        </p:nvSpPr>
        <p:spPr>
          <a:xfrm>
            <a:off x="5636522" y="825731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dirty="0"/>
          </a:p>
        </p:txBody>
      </p:sp>
      <p:sp>
        <p:nvSpPr>
          <p:cNvPr id="2" name="Rectangle 1"/>
          <p:cNvSpPr/>
          <p:nvPr/>
        </p:nvSpPr>
        <p:spPr>
          <a:xfrm>
            <a:off x="4807527" y="1905175"/>
            <a:ext cx="6096000" cy="41465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ĩ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a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fr-F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25000"/>
              </a:lnSpc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3.4 (SBT)</a:t>
            </a:r>
          </a:p>
          <a:p>
            <a:pPr>
              <a:lnSpc>
                <a:spcPct val="125000"/>
              </a:lnSpc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11.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dung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5229418"/>
              </p:ext>
            </p:extLst>
          </p:nvPr>
        </p:nvGraphicFramePr>
        <p:xfrm>
          <a:off x="-1" y="374072"/>
          <a:ext cx="11568545" cy="60405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Rectangle 10"/>
          <p:cNvSpPr/>
          <p:nvPr/>
        </p:nvSpPr>
        <p:spPr>
          <a:xfrm>
            <a:off x="4100944" y="332512"/>
            <a:ext cx="6664037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100943" y="1939637"/>
            <a:ext cx="6664037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1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017818" y="3602185"/>
            <a:ext cx="6844146" cy="115416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017818" y="5245124"/>
            <a:ext cx="6844145" cy="1224951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ờ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14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11" grpId="0"/>
      <p:bldP spid="12" grpId="0"/>
      <p:bldP spid="13" grpId="0" animBg="1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0505"/>
          </a:xfrm>
          <a:prstGeom prst="rect">
            <a:avLst/>
          </a:prstGeom>
        </p:spPr>
      </p:pic>
      <p:sp>
        <p:nvSpPr>
          <p:cNvPr id="5" name="Google Shape;227;p24"/>
          <p:cNvSpPr/>
          <p:nvPr/>
        </p:nvSpPr>
        <p:spPr>
          <a:xfrm>
            <a:off x="1685054" y="2337031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3918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7"/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ẤU TRÚC BÀI HỌC</a:t>
            </a:r>
            <a:endParaRPr dirty="0"/>
          </a:p>
        </p:txBody>
      </p:sp>
      <p:grpSp>
        <p:nvGrpSpPr>
          <p:cNvPr id="141" name="Google Shape;141;p7"/>
          <p:cNvGrpSpPr/>
          <p:nvPr/>
        </p:nvGrpSpPr>
        <p:grpSpPr>
          <a:xfrm>
            <a:off x="-4814518" y="-518040"/>
            <a:ext cx="16670069" cy="8186013"/>
            <a:chOff x="-6875181" y="-1051632"/>
            <a:chExt cx="16670069" cy="8186013"/>
          </a:xfrm>
        </p:grpSpPr>
        <p:sp>
          <p:nvSpPr>
            <p:cNvPr id="142" name="Google Shape;142;p7"/>
            <p:cNvSpPr/>
            <p:nvPr/>
          </p:nvSpPr>
          <p:spPr>
            <a:xfrm>
              <a:off x="-6875181" y="-1051632"/>
              <a:ext cx="8186013" cy="8186013"/>
            </a:xfrm>
            <a:prstGeom prst="blockArc">
              <a:avLst>
                <a:gd name="adj1" fmla="val 18900000"/>
                <a:gd name="adj2" fmla="val 2700000"/>
                <a:gd name="adj3" fmla="val 264"/>
              </a:avLst>
            </a:prstGeom>
            <a:noFill/>
            <a:ln w="12700" cap="flat" cmpd="sng">
              <a:solidFill>
                <a:srgbClr val="599B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7"/>
            <p:cNvSpPr txBox="1"/>
            <p:nvPr/>
          </p:nvSpPr>
          <p:spPr>
            <a:xfrm>
              <a:off x="844285" y="608274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endParaRPr sz="650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3941" y="404287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chemeClr val="accent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sz="5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1286501" y="2433099"/>
              <a:ext cx="8462669" cy="1216549"/>
            </a:xfrm>
            <a:prstGeom prst="rect">
              <a:avLst/>
            </a:prstGeom>
            <a:solidFill>
              <a:srgbClr val="2EE8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7"/>
            <p:cNvSpPr txBox="1"/>
            <p:nvPr/>
          </p:nvSpPr>
          <p:spPr>
            <a:xfrm flipH="1">
              <a:off x="9749169" y="2433099"/>
              <a:ext cx="45719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endParaRPr sz="650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526157" y="2281030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2EE844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solidFill>
              <a:srgbClr val="5999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7"/>
            <p:cNvSpPr txBox="1"/>
            <p:nvPr/>
          </p:nvSpPr>
          <p:spPr>
            <a:xfrm>
              <a:off x="844285" y="4257923"/>
              <a:ext cx="8904885" cy="121654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65625" tIns="165100" rIns="165100" bIns="165100" anchor="ctr" anchorCtr="0">
              <a:noAutofit/>
            </a:bodyPr>
            <a:lstStyle/>
            <a:p>
              <a:pPr marL="0" marR="0" lvl="0" indent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6500"/>
                <a:buFont typeface="Times New Roman"/>
                <a:buNone/>
              </a:pPr>
              <a:endParaRPr sz="6500" dirty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3941" y="4105854"/>
              <a:ext cx="1520687" cy="1520687"/>
            </a:xfrm>
            <a:prstGeom prst="ellipse">
              <a:avLst/>
            </a:prstGeom>
            <a:solidFill>
              <a:schemeClr val="lt1"/>
            </a:solidFill>
            <a:ln w="9525" cap="flat" cmpd="sng">
              <a:solidFill>
                <a:srgbClr val="5999D5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2" name="Google Shape;152;p7"/>
          <p:cNvSpPr txBox="1"/>
          <p:nvPr/>
        </p:nvSpPr>
        <p:spPr>
          <a:xfrm>
            <a:off x="783" y="2363760"/>
            <a:ext cx="2541102" cy="21236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ANG CÂN</a:t>
            </a:r>
            <a:endParaRPr sz="4400" dirty="0"/>
          </a:p>
        </p:txBody>
      </p:sp>
      <p:sp>
        <p:nvSpPr>
          <p:cNvPr id="2" name="Rectangle 1"/>
          <p:cNvSpPr/>
          <p:nvPr/>
        </p:nvSpPr>
        <p:spPr>
          <a:xfrm>
            <a:off x="3422699" y="1254518"/>
            <a:ext cx="7869381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sz="4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68663" y="3159466"/>
            <a:ext cx="686758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,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endParaRPr lang="en-US" sz="4800" dirty="0"/>
          </a:p>
        </p:txBody>
      </p:sp>
      <p:sp>
        <p:nvSpPr>
          <p:cNvPr id="4" name="Rectangle 3"/>
          <p:cNvSpPr/>
          <p:nvPr/>
        </p:nvSpPr>
        <p:spPr>
          <a:xfrm>
            <a:off x="3665291" y="5030457"/>
            <a:ext cx="830257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4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200" dirty="0"/>
          </a:p>
        </p:txBody>
      </p:sp>
      <p:sp>
        <p:nvSpPr>
          <p:cNvPr id="18" name="Google Shape;145;p7"/>
          <p:cNvSpPr/>
          <p:nvPr/>
        </p:nvSpPr>
        <p:spPr>
          <a:xfrm>
            <a:off x="2148668" y="4633200"/>
            <a:ext cx="1520687" cy="1520687"/>
          </a:xfrm>
          <a:prstGeom prst="ellipse">
            <a:avLst/>
          </a:prstGeom>
          <a:solidFill>
            <a:schemeClr val="lt1"/>
          </a:solidFill>
          <a:ln w="9525" cap="flat" cmpd="sng">
            <a:solidFill>
              <a:schemeClr val="accent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Google Shape;145;p7"/>
          <p:cNvSpPr/>
          <p:nvPr/>
        </p:nvSpPr>
        <p:spPr>
          <a:xfrm>
            <a:off x="2563951" y="2811499"/>
            <a:ext cx="1520687" cy="1520687"/>
          </a:xfrm>
          <a:prstGeom prst="ellipse">
            <a:avLst/>
          </a:prstGeom>
          <a:solidFill>
            <a:schemeClr val="lt1"/>
          </a:solidFill>
          <a:ln w="9525" cap="flat" cmpd="sng">
            <a:solidFill>
              <a:schemeClr val="accent4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52" grpId="0"/>
      <p:bldP spid="2" grpId="0"/>
      <p:bldP spid="3" grpId="0"/>
      <p:bldP spid="4" grpId="0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</a:t>
            </a:r>
            <a:r>
              <a:rPr lang="en-US" sz="5400" b="1" i="0" u="none" strike="noStrike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dirty="0">
              <a:solidFill>
                <a:srgbClr val="FF0000"/>
              </a:solidFill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5066" y="321791"/>
            <a:ext cx="4708340" cy="755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7218218" y="1077191"/>
            <a:ext cx="4876800" cy="308642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37309" y="1077191"/>
            <a:ext cx="5985164" cy="405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y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19039B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át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19039B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.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t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19039B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g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ọc</a:t>
            </a:r>
            <a:r>
              <a:rPr lang="en-US" sz="3200" dirty="0">
                <a:solidFill>
                  <a:srgbClr val="19039B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ban 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200" dirty="0">
                <a:solidFill>
                  <a:srgbClr val="19039B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3200" dirty="0" err="1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rgbClr val="19039B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.11). </a:t>
            </a:r>
            <a:endParaRPr lang="en-US" sz="3200" dirty="0">
              <a:solidFill>
                <a:srgbClr val="19039B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964995" y="4163618"/>
            <a:ext cx="17301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 3.1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677769" y="5466480"/>
            <a:ext cx="11084739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8"/>
          <p:cNvSpPr/>
          <p:nvPr/>
        </p:nvSpPr>
        <p:spPr>
          <a:xfrm>
            <a:off x="2491294" y="3466425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45475" y="804957"/>
            <a:ext cx="7550727" cy="689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thang, hình thang cân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-6444"/>
            <a:ext cx="12192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31623" y="1490637"/>
            <a:ext cx="9843658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,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0216" y="2220067"/>
            <a:ext cx="6096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600" dirty="0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* </a:t>
            </a:r>
            <a:r>
              <a:rPr lang="en-US" sz="3600" dirty="0" err="1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3600" dirty="0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3600" dirty="0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dirty="0">
                <a:solidFill>
                  <a:srgbClr val="1E04B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ang: </a:t>
            </a:r>
          </a:p>
        </p:txBody>
      </p:sp>
      <p:sp>
        <p:nvSpPr>
          <p:cNvPr id="3" name="Rectangle 2"/>
          <p:cNvSpPr/>
          <p:nvPr/>
        </p:nvSpPr>
        <p:spPr>
          <a:xfrm>
            <a:off x="734778" y="2905747"/>
            <a:ext cx="5721438" cy="1179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1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8645236" y="2584782"/>
            <a:ext cx="13855" cy="60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/>
          <p:nvPr/>
        </p:nvPicPr>
        <p:blipFill>
          <a:blip r:embed="rId3"/>
          <a:stretch>
            <a:fillRect/>
          </a:stretch>
        </p:blipFill>
        <p:spPr>
          <a:xfrm>
            <a:off x="6948055" y="2406362"/>
            <a:ext cx="3837882" cy="2231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3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6444"/>
            <a:ext cx="121920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BÀI 11: HÌNH THANG CÂN (TIẾT 1)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9379" y="834612"/>
            <a:ext cx="6096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*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Khái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niệm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hình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thang: 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8645236" y="2584782"/>
            <a:ext cx="13855" cy="60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79054"/>
              </p:ext>
            </p:extLst>
          </p:nvPr>
        </p:nvGraphicFramePr>
        <p:xfrm>
          <a:off x="2151063" y="1665288"/>
          <a:ext cx="25447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1665288"/>
                        <a:ext cx="2544762" cy="44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6337153" y="4972050"/>
            <a:ext cx="2112580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690215"/>
              </p:ext>
            </p:extLst>
          </p:nvPr>
        </p:nvGraphicFramePr>
        <p:xfrm>
          <a:off x="2177227" y="2223651"/>
          <a:ext cx="1120152" cy="43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DSMT4">
                  <p:embed/>
                </p:oleObj>
              </mc:Choice>
              <mc:Fallback>
                <p:oleObj name="Equation" r:id="rId5" imgW="545626" imgH="20302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227" y="2223651"/>
                        <a:ext cx="1120152" cy="43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69961"/>
              </p:ext>
            </p:extLst>
          </p:nvPr>
        </p:nvGraphicFramePr>
        <p:xfrm>
          <a:off x="2162081" y="2824866"/>
          <a:ext cx="1135298" cy="39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252" imgH="203112" progId="Equation.DSMT4">
                  <p:embed/>
                </p:oleObj>
              </mc:Choice>
              <mc:Fallback>
                <p:oleObj name="Equation" r:id="rId7" imgW="571252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081" y="2824866"/>
                        <a:ext cx="1135298" cy="397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5"/>
          <p:cNvSpPr>
            <a:spLocks noChangeArrowheads="1"/>
          </p:cNvSpPr>
          <p:nvPr/>
        </p:nvSpPr>
        <p:spPr bwMode="auto">
          <a:xfrm>
            <a:off x="4657725" y="4573824"/>
            <a:ext cx="17716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92027"/>
              </p:ext>
            </p:extLst>
          </p:nvPr>
        </p:nvGraphicFramePr>
        <p:xfrm>
          <a:off x="3423076" y="4003268"/>
          <a:ext cx="638976" cy="35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36" imgH="164957" progId="Equation.DSMT4">
                  <p:embed/>
                </p:oleObj>
              </mc:Choice>
              <mc:Fallback>
                <p:oleObj name="Equation" r:id="rId9" imgW="304536" imgH="16495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076" y="4003268"/>
                        <a:ext cx="638976" cy="35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7"/>
          <p:cNvSpPr>
            <a:spLocks noChangeArrowheads="1"/>
          </p:cNvSpPr>
          <p:nvPr/>
        </p:nvSpPr>
        <p:spPr bwMode="auto">
          <a:xfrm>
            <a:off x="8466210" y="4959476"/>
            <a:ext cx="308610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00043"/>
              </p:ext>
            </p:extLst>
          </p:nvPr>
        </p:nvGraphicFramePr>
        <p:xfrm>
          <a:off x="4955628" y="3958538"/>
          <a:ext cx="385763" cy="43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628" y="3958538"/>
                        <a:ext cx="385763" cy="433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10118"/>
              </p:ext>
            </p:extLst>
          </p:nvPr>
        </p:nvGraphicFramePr>
        <p:xfrm>
          <a:off x="6127722" y="4003268"/>
          <a:ext cx="624314" cy="39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158" imgH="177646" progId="Equation.DSMT4">
                  <p:embed/>
                </p:oleObj>
              </mc:Choice>
              <mc:Fallback>
                <p:oleObj name="Equation" r:id="rId13" imgW="279158" imgH="17764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22" y="4003268"/>
                        <a:ext cx="624314" cy="394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1"/>
          <p:cNvSpPr>
            <a:spLocks noChangeArrowheads="1"/>
          </p:cNvSpPr>
          <p:nvPr/>
        </p:nvSpPr>
        <p:spPr bwMode="auto">
          <a:xfrm>
            <a:off x="2501032" y="5013583"/>
            <a:ext cx="14419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86870"/>
              </p:ext>
            </p:extLst>
          </p:nvPr>
        </p:nvGraphicFramePr>
        <p:xfrm>
          <a:off x="1469156" y="4602288"/>
          <a:ext cx="1031876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4870" imgH="177646" progId="Equation.DSMT4">
                  <p:embed/>
                </p:oleObj>
              </mc:Choice>
              <mc:Fallback>
                <p:oleObj name="Equation" r:id="rId15" imgW="494870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156" y="4602288"/>
                        <a:ext cx="1031876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57415" y="1522762"/>
            <a:ext cx="1879041" cy="548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05300" y="2090507"/>
            <a:ext cx="5145961" cy="548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- Ha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07414" y="2675163"/>
            <a:ext cx="6244622" cy="1211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- Ha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h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05300" y="3826750"/>
            <a:ext cx="11122211" cy="1211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 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thang</a:t>
            </a:r>
          </a:p>
        </p:txBody>
      </p:sp>
      <p:sp>
        <p:nvSpPr>
          <p:cNvPr id="27" name="Rectangle 26"/>
          <p:cNvSpPr/>
          <p:nvPr/>
        </p:nvSpPr>
        <p:spPr>
          <a:xfrm>
            <a:off x="0" y="-6444"/>
            <a:ext cx="12192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11: HÌNH THANG CÂN (TIẾT 1) 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28" name="Picture 27"/>
          <p:cNvPicPr/>
          <p:nvPr/>
        </p:nvPicPr>
        <p:blipFill>
          <a:blip r:embed="rId17"/>
          <a:stretch>
            <a:fillRect/>
          </a:stretch>
        </p:blipFill>
        <p:spPr>
          <a:xfrm>
            <a:off x="7533842" y="1231598"/>
            <a:ext cx="3837882" cy="223173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753561" y="1090723"/>
            <a:ext cx="1061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922028" y="3025549"/>
            <a:ext cx="1011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 rot="17525798">
            <a:off x="6968400" y="2011742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 rot="3423186">
            <a:off x="10296131" y="1866485"/>
            <a:ext cx="1160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318221" y="2014878"/>
            <a:ext cx="13227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88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2" grpId="0"/>
      <p:bldP spid="30" grpId="0"/>
      <p:bldP spid="35" grpId="0"/>
      <p:bldP spid="41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6444"/>
            <a:ext cx="121920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BÀI 11: HÌNH THANG CÂN (TIẾT 1)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9380" y="852126"/>
            <a:ext cx="6096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*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Khái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niệm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hình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thang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cân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1E04BC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: 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8645236" y="2584782"/>
            <a:ext cx="13855" cy="60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/>
          <p:nvPr/>
        </p:nvPicPr>
        <p:blipFill>
          <a:blip r:embed="rId3"/>
          <a:stretch>
            <a:fillRect/>
          </a:stretch>
        </p:blipFill>
        <p:spPr>
          <a:xfrm>
            <a:off x="7335947" y="1082277"/>
            <a:ext cx="3629025" cy="223288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39299" y="1550602"/>
            <a:ext cx="6469585" cy="1122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3568" y="2812517"/>
            <a:ext cx="2735044" cy="548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*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Hì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thang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câ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331517"/>
              </p:ext>
            </p:extLst>
          </p:nvPr>
        </p:nvGraphicFramePr>
        <p:xfrm>
          <a:off x="3206750" y="2925763"/>
          <a:ext cx="239065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2925763"/>
                        <a:ext cx="2390658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72502" y="3356208"/>
            <a:ext cx="3991798" cy="5878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- Ha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gó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       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kề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đá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nhỏ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2502" y="3944061"/>
            <a:ext cx="3921266" cy="5878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- Hai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gó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       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kề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đá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lớ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</a:rPr>
              <a:t> 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078154" y="5735781"/>
            <a:ext cx="170293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310184"/>
              </p:ext>
            </p:extLst>
          </p:nvPr>
        </p:nvGraphicFramePr>
        <p:xfrm>
          <a:off x="2154238" y="3387725"/>
          <a:ext cx="6826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79360" progId="Equation.DSMT4">
                  <p:embed/>
                </p:oleObj>
              </mc:Choice>
              <mc:Fallback>
                <p:oleObj name="Equation" r:id="rId6" imgW="35532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3387725"/>
                        <a:ext cx="682625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97627"/>
              </p:ext>
            </p:extLst>
          </p:nvPr>
        </p:nvGraphicFramePr>
        <p:xfrm>
          <a:off x="4462463" y="3382963"/>
          <a:ext cx="16621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79360" progId="Equation.DSMT4">
                  <p:embed/>
                </p:oleObj>
              </mc:Choice>
              <mc:Fallback>
                <p:oleObj name="Equation" r:id="rId8" imgW="7617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3382963"/>
                        <a:ext cx="1662112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10450"/>
              </p:ext>
            </p:extLst>
          </p:nvPr>
        </p:nvGraphicFramePr>
        <p:xfrm>
          <a:off x="2130425" y="3978275"/>
          <a:ext cx="7318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0880" imgH="279360" progId="Equation.DSMT4">
                  <p:embed/>
                </p:oleObj>
              </mc:Choice>
              <mc:Fallback>
                <p:oleObj name="Equation" r:id="rId10" imgW="38088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978275"/>
                        <a:ext cx="731838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57421"/>
              </p:ext>
            </p:extLst>
          </p:nvPr>
        </p:nvGraphicFramePr>
        <p:xfrm>
          <a:off x="4410075" y="3987800"/>
          <a:ext cx="1787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279360" progId="Equation.DSMT4">
                  <p:embed/>
                </p:oleObj>
              </mc:Choice>
              <mc:Fallback>
                <p:oleObj name="Equation" r:id="rId12" imgW="799920" imgH="2793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3987800"/>
                        <a:ext cx="1787525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8366697" y="3336912"/>
            <a:ext cx="148596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3.13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75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7" grpId="0"/>
      <p:bldP spid="20" grpId="0"/>
      <p:bldP spid="21" grpId="0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4</TotalTime>
  <Words>865</Words>
  <Application>Microsoft Office PowerPoint</Application>
  <PresentationFormat>Widescreen</PresentationFormat>
  <Paragraphs>140</Paragraphs>
  <Slides>2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Calibri</vt:lpstr>
      <vt:lpstr>Ari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ấn Phát Bùi</cp:lastModifiedBy>
  <cp:revision>80</cp:revision>
  <dcterms:created xsi:type="dcterms:W3CDTF">2021-06-21T15:30:30Z</dcterms:created>
  <dcterms:modified xsi:type="dcterms:W3CDTF">2024-09-11T23:26:58Z</dcterms:modified>
</cp:coreProperties>
</file>